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4468BB2" w14:textId="77777777" w:rsidR="003A7230" w:rsidRPr="003A7230" w:rsidRDefault="003A7230" w:rsidP="0075097F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3A7230">
        <w:rPr>
          <w:rFonts w:ascii="Times New Roman" w:hAnsi="Times New Roman" w:cs="Times New Roman"/>
          <w:b/>
          <w:bCs/>
          <w:sz w:val="28"/>
          <w:szCs w:val="28"/>
        </w:rPr>
        <w:t xml:space="preserve">Цель работы </w:t>
      </w:r>
    </w:p>
    <w:p w14:paraId="57B96B28" w14:textId="7482AD7D" w:rsidR="003A7230" w:rsidRPr="003A7230" w:rsidRDefault="003A7230" w:rsidP="003A7230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3A7230">
        <w:rPr>
          <w:rFonts w:ascii="Times New Roman" w:hAnsi="Times New Roman" w:cs="Times New Roman"/>
          <w:sz w:val="28"/>
          <w:szCs w:val="28"/>
        </w:rPr>
        <w:t>Изучение особенностей функций алгебры логики (ФАЛ), построение логических схем по заданной формуле с использованием различных элементных базисов, изучение методов преобразования ФАЛ, освоение методов минимизации ФАЛ с помощью карт Карно.</w:t>
      </w:r>
    </w:p>
    <w:p w14:paraId="563EA0F6" w14:textId="77777777" w:rsidR="003A7230" w:rsidRDefault="003A7230" w:rsidP="003A7230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658F8D4D" w14:textId="3280698B" w:rsidR="00E557C9" w:rsidRPr="00D42709" w:rsidRDefault="00E557C9" w:rsidP="0075097F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42709">
        <w:rPr>
          <w:rFonts w:ascii="Times New Roman" w:hAnsi="Times New Roman" w:cs="Times New Roman"/>
          <w:b/>
          <w:sz w:val="28"/>
          <w:szCs w:val="28"/>
        </w:rPr>
        <w:t>Исходные данные</w:t>
      </w:r>
      <w:r w:rsidR="00D42709">
        <w:rPr>
          <w:rFonts w:ascii="Times New Roman" w:hAnsi="Times New Roman" w:cs="Times New Roman"/>
          <w:b/>
          <w:sz w:val="28"/>
          <w:szCs w:val="28"/>
        </w:rPr>
        <w:t xml:space="preserve"> (Вариант 1)</w:t>
      </w:r>
    </w:p>
    <w:p w14:paraId="329986E8" w14:textId="1698FB0C" w:rsidR="003A7230" w:rsidRPr="003A7230" w:rsidRDefault="00E2662A" w:rsidP="007D333C">
      <w:pPr>
        <w:spacing w:after="0" w:line="360" w:lineRule="auto"/>
        <w:ind w:firstLine="708"/>
        <w:rPr>
          <w:rFonts w:ascii="Times New Roman" w:hAnsi="Times New Roman" w:cs="Times New Roman"/>
          <w:b/>
          <w:sz w:val="28"/>
          <w:szCs w:val="28"/>
        </w:rPr>
      </w:pPr>
      <w:r w:rsidRPr="00E2662A">
        <w:rPr>
          <w:rFonts w:ascii="Times New Roman" w:hAnsi="Times New Roman" w:cs="Times New Roman"/>
          <w:b/>
          <w:position w:val="-12"/>
          <w:sz w:val="28"/>
          <w:szCs w:val="28"/>
        </w:rPr>
        <w:object w:dxaOrig="2240" w:dyaOrig="440" w14:anchorId="3049EEC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6" type="#_x0000_t75" style="width:112.1pt;height:21.75pt" o:ole="">
            <v:imagedata r:id="rId7" o:title=""/>
          </v:shape>
          <o:OLEObject Type="Embed" ProgID="Equation.DSMT4" ShapeID="_x0000_i1096" DrawAspect="Content" ObjectID="_1668543444" r:id="rId8"/>
        </w:object>
      </w:r>
      <w:r w:rsidR="005A0A32">
        <w:rPr>
          <w:rFonts w:ascii="Times New Roman" w:hAnsi="Times New Roman" w:cs="Times New Roman"/>
          <w:sz w:val="28"/>
          <w:szCs w:val="28"/>
          <w:lang w:val="es-ES"/>
        </w:rPr>
        <w:t xml:space="preserve">; 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5A0A32" w:rsidRPr="00E2662A">
        <w:rPr>
          <w:rFonts w:ascii="Times New Roman" w:hAnsi="Times New Roman" w:cs="Times New Roman"/>
          <w:b/>
          <w:position w:val="-12"/>
          <w:sz w:val="28"/>
          <w:szCs w:val="28"/>
        </w:rPr>
        <w:object w:dxaOrig="3340" w:dyaOrig="380" w14:anchorId="6CBDABA4">
          <v:shape id="_x0000_i1101" type="#_x0000_t75" style="width:167.1pt;height:19pt" o:ole="">
            <v:imagedata r:id="rId9" o:title=""/>
          </v:shape>
          <o:OLEObject Type="Embed" ProgID="Equation.DSMT4" ShapeID="_x0000_i1101" DrawAspect="Content" ObjectID="_1668543445" r:id="rId10"/>
        </w:object>
      </w:r>
    </w:p>
    <w:p w14:paraId="0CE7B734" w14:textId="77777777" w:rsidR="005A0A32" w:rsidRPr="005A0A32" w:rsidRDefault="005A0A32" w:rsidP="005A0A32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01DE3752" w14:textId="05E3BD74" w:rsidR="00E557C9" w:rsidRPr="002E1390" w:rsidRDefault="00597815" w:rsidP="00526E8B">
      <w:pPr>
        <w:pStyle w:val="a3"/>
        <w:numPr>
          <w:ilvl w:val="0"/>
          <w:numId w:val="2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2E1390">
        <w:rPr>
          <w:rFonts w:ascii="Times New Roman" w:hAnsi="Times New Roman" w:cs="Times New Roman"/>
          <w:b/>
          <w:sz w:val="28"/>
          <w:szCs w:val="28"/>
        </w:rPr>
        <w:t>Построение релейно-контактной схемы</w:t>
      </w:r>
    </w:p>
    <w:p w14:paraId="44FCE5FB" w14:textId="3A09E8EC" w:rsidR="0013734F" w:rsidRDefault="003137A7" w:rsidP="00526E8B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сходя из</w:t>
      </w:r>
      <w:r w:rsidR="0013734F">
        <w:rPr>
          <w:rFonts w:ascii="Times New Roman" w:hAnsi="Times New Roman" w:cs="Times New Roman"/>
          <w:sz w:val="28"/>
          <w:szCs w:val="28"/>
        </w:rPr>
        <w:t xml:space="preserve"> правил построения релейно-контактных схем, функцию </w:t>
      </w:r>
      <w:r w:rsidR="0013734F" w:rsidRPr="0013734F">
        <w:rPr>
          <w:rFonts w:ascii="Times New Roman" w:hAnsi="Times New Roman" w:cs="Times New Roman"/>
          <w:i/>
          <w:sz w:val="28"/>
          <w:szCs w:val="28"/>
        </w:rPr>
        <w:t>f</w:t>
      </w:r>
      <w:r w:rsidR="0013734F" w:rsidRPr="0013734F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13734F" w:rsidRPr="0013734F">
        <w:rPr>
          <w:rFonts w:ascii="Times New Roman" w:hAnsi="Times New Roman" w:cs="Times New Roman"/>
          <w:sz w:val="28"/>
          <w:szCs w:val="28"/>
        </w:rPr>
        <w:t xml:space="preserve"> </w:t>
      </w:r>
      <w:r w:rsidR="0013734F">
        <w:rPr>
          <w:rFonts w:ascii="Times New Roman" w:hAnsi="Times New Roman" w:cs="Times New Roman"/>
          <w:sz w:val="28"/>
          <w:szCs w:val="28"/>
        </w:rPr>
        <w:t>преобразуем, исключив знак отрицания над выражением</w:t>
      </w:r>
      <w:r w:rsidR="00E2662A" w:rsidRPr="00E2662A">
        <w:rPr>
          <w:rFonts w:ascii="Times New Roman" w:hAnsi="Times New Roman" w:cs="Times New Roman"/>
          <w:sz w:val="28"/>
          <w:szCs w:val="28"/>
        </w:rPr>
        <w:t xml:space="preserve"> </w:t>
      </w:r>
      <w:r w:rsidR="00E2662A" w:rsidRPr="004F57EF">
        <w:rPr>
          <w:position w:val="-12"/>
        </w:rPr>
        <w:object w:dxaOrig="680" w:dyaOrig="440" w14:anchorId="54247EA4">
          <v:shape id="_x0000_i1098" type="#_x0000_t75" style="width:33.95pt;height:21.75pt" o:ole="">
            <v:imagedata r:id="rId11" o:title=""/>
          </v:shape>
          <o:OLEObject Type="Embed" ProgID="Equation.DSMT4" ShapeID="_x0000_i1098" DrawAspect="Content" ObjectID="_1668543446" r:id="rId12"/>
        </w:object>
      </w:r>
      <w:r w:rsidR="0013734F">
        <w:rPr>
          <w:rFonts w:ascii="Times New Roman" w:hAnsi="Times New Roman" w:cs="Times New Roman"/>
          <w:sz w:val="28"/>
          <w:szCs w:val="28"/>
        </w:rPr>
        <w:t>, используя правило де Моргана (</w:t>
      </w:r>
      <w:r w:rsidR="00551CEE" w:rsidRPr="00E2662A">
        <w:rPr>
          <w:rFonts w:ascii="Times New Roman" w:hAnsi="Times New Roman" w:cs="Times New Roman"/>
          <w:b/>
          <w:position w:val="-12"/>
          <w:sz w:val="28"/>
          <w:szCs w:val="28"/>
        </w:rPr>
        <w:object w:dxaOrig="1680" w:dyaOrig="440" w14:anchorId="0ACE79AC">
          <v:shape id="_x0000_i1107" type="#_x0000_t75" style="width:84.25pt;height:21.75pt" o:ole="">
            <v:imagedata r:id="rId13" o:title=""/>
          </v:shape>
          <o:OLEObject Type="Embed" ProgID="Equation.DSMT4" ShapeID="_x0000_i1107" DrawAspect="Content" ObjectID="_1668543447" r:id="rId14"/>
        </w:object>
      </w:r>
      <w:r w:rsidR="0013734F">
        <w:rPr>
          <w:rFonts w:ascii="Times New Roman" w:hAnsi="Times New Roman" w:cs="Times New Roman"/>
          <w:sz w:val="28"/>
          <w:szCs w:val="28"/>
        </w:rPr>
        <w:t>)</w:t>
      </w:r>
      <w:r w:rsidR="0013734F" w:rsidRPr="0013734F">
        <w:rPr>
          <w:rFonts w:ascii="Times New Roman" w:hAnsi="Times New Roman" w:cs="Times New Roman"/>
          <w:sz w:val="28"/>
          <w:szCs w:val="28"/>
        </w:rPr>
        <w:t>:</w:t>
      </w:r>
    </w:p>
    <w:p w14:paraId="29396CFE" w14:textId="215B581D" w:rsidR="002016E3" w:rsidRPr="0013734F" w:rsidRDefault="005559AD" w:rsidP="00526E8B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E2662A">
        <w:rPr>
          <w:rFonts w:ascii="Times New Roman" w:hAnsi="Times New Roman" w:cs="Times New Roman"/>
          <w:b/>
          <w:position w:val="-12"/>
          <w:sz w:val="28"/>
          <w:szCs w:val="28"/>
        </w:rPr>
        <w:object w:dxaOrig="4340" w:dyaOrig="440" w14:anchorId="0499B2E5">
          <v:shape id="_x0000_i1117" type="#_x0000_t75" style="width:216.7pt;height:21.75pt" o:ole="">
            <v:imagedata r:id="rId15" o:title=""/>
          </v:shape>
          <o:OLEObject Type="Embed" ProgID="Equation.DSMT4" ShapeID="_x0000_i1117" DrawAspect="Content" ObjectID="_1668543448" r:id="rId16"/>
        </w:object>
      </w:r>
    </w:p>
    <w:p w14:paraId="375CD7F2" w14:textId="1C4F6BB6" w:rsidR="003137A7" w:rsidRDefault="003137A7" w:rsidP="005559AD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3137A7">
        <w:rPr>
          <w:rFonts w:ascii="Times New Roman" w:hAnsi="Times New Roman" w:cs="Times New Roman"/>
          <w:sz w:val="28"/>
          <w:szCs w:val="28"/>
        </w:rPr>
        <w:t>Релейно-контактная схема представлена на рис</w:t>
      </w:r>
      <w:r>
        <w:rPr>
          <w:rFonts w:ascii="Times New Roman" w:hAnsi="Times New Roman" w:cs="Times New Roman"/>
          <w:sz w:val="28"/>
          <w:szCs w:val="28"/>
        </w:rPr>
        <w:t>. 1</w:t>
      </w:r>
      <w:r w:rsidRPr="003137A7">
        <w:rPr>
          <w:rFonts w:ascii="Times New Roman" w:hAnsi="Times New Roman" w:cs="Times New Roman"/>
          <w:sz w:val="28"/>
          <w:szCs w:val="28"/>
        </w:rPr>
        <w:t>.</w:t>
      </w:r>
    </w:p>
    <w:p w14:paraId="2DE3E1CF" w14:textId="77777777" w:rsidR="003C38C2" w:rsidRPr="003137A7" w:rsidRDefault="003C38C2" w:rsidP="003C38C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7FD53BBF" w14:textId="5570C1A8" w:rsidR="00597815" w:rsidRDefault="0013710B" w:rsidP="0075097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2D96E5B5" wp14:editId="342E18C3">
            <wp:extent cx="2879677" cy="1843806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1572" cy="18514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62109D" w14:textId="77777777" w:rsidR="00597815" w:rsidRDefault="003137A7" w:rsidP="003C38C2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137A7">
        <w:rPr>
          <w:rFonts w:ascii="Times New Roman" w:hAnsi="Times New Roman" w:cs="Times New Roman"/>
          <w:sz w:val="28"/>
          <w:szCs w:val="28"/>
        </w:rPr>
        <w:t>Рис</w:t>
      </w:r>
      <w:r>
        <w:rPr>
          <w:rFonts w:ascii="Times New Roman" w:hAnsi="Times New Roman" w:cs="Times New Roman"/>
          <w:sz w:val="28"/>
          <w:szCs w:val="28"/>
        </w:rPr>
        <w:t>. 1</w:t>
      </w:r>
      <w:r w:rsidRPr="003137A7">
        <w:rPr>
          <w:rFonts w:ascii="Times New Roman" w:hAnsi="Times New Roman" w:cs="Times New Roman"/>
          <w:sz w:val="28"/>
          <w:szCs w:val="28"/>
        </w:rPr>
        <w:t>. Релейно-контактная схема</w:t>
      </w:r>
    </w:p>
    <w:p w14:paraId="7724252F" w14:textId="77777777" w:rsidR="002165B0" w:rsidRDefault="002165B0" w:rsidP="003A723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40B36739" w14:textId="68D11C12" w:rsidR="003137A7" w:rsidRDefault="00FA4E7C" w:rsidP="003A723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A4E7C">
        <w:rPr>
          <w:rFonts w:ascii="Times New Roman" w:hAnsi="Times New Roman" w:cs="Times New Roman"/>
          <w:sz w:val="28"/>
          <w:szCs w:val="28"/>
        </w:rPr>
        <w:t xml:space="preserve">Применим дополнительное реле для построения схемы (рис. </w:t>
      </w:r>
      <w:r>
        <w:rPr>
          <w:rFonts w:ascii="Times New Roman" w:hAnsi="Times New Roman" w:cs="Times New Roman"/>
          <w:sz w:val="28"/>
          <w:szCs w:val="28"/>
        </w:rPr>
        <w:t>2</w:t>
      </w:r>
      <w:r w:rsidRPr="00FA4E7C">
        <w:rPr>
          <w:rFonts w:ascii="Times New Roman" w:hAnsi="Times New Roman" w:cs="Times New Roman"/>
          <w:sz w:val="28"/>
          <w:szCs w:val="28"/>
        </w:rPr>
        <w:t>).</w:t>
      </w:r>
    </w:p>
    <w:p w14:paraId="392ED1B4" w14:textId="1118BDB7" w:rsidR="003C38C2" w:rsidRDefault="003C38C2" w:rsidP="009B137B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3C38C2">
        <w:rPr>
          <w:rFonts w:ascii="Times New Roman" w:hAnsi="Times New Roman" w:cs="Times New Roman"/>
          <w:b/>
          <w:position w:val="-36"/>
          <w:sz w:val="28"/>
          <w:szCs w:val="28"/>
        </w:rPr>
        <w:object w:dxaOrig="3780" w:dyaOrig="859" w14:anchorId="26F6392F">
          <v:shape id="_x0000_i1121" type="#_x0000_t75" style="width:188.85pt;height:42.8pt" o:ole="">
            <v:imagedata r:id="rId18" o:title=""/>
          </v:shape>
          <o:OLEObject Type="Embed" ProgID="Equation.DSMT4" ShapeID="_x0000_i1121" DrawAspect="Content" ObjectID="_1668543449" r:id="rId19"/>
        </w:object>
      </w:r>
    </w:p>
    <w:p w14:paraId="36361016" w14:textId="2270985D" w:rsidR="000D1E45" w:rsidRDefault="000D1E45" w:rsidP="003A723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5313EBCA" w14:textId="05975201" w:rsidR="00593AED" w:rsidRDefault="00B756E1" w:rsidP="0075097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057FB663" wp14:editId="758DF275">
            <wp:extent cx="2927445" cy="2075135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7445" cy="2075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498F61" w14:textId="77777777" w:rsidR="00593AED" w:rsidRDefault="00593AED" w:rsidP="003A7230">
      <w:pPr>
        <w:pStyle w:val="Default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137A7">
        <w:rPr>
          <w:rFonts w:ascii="Times New Roman" w:hAnsi="Times New Roman" w:cs="Times New Roman"/>
          <w:sz w:val="28"/>
          <w:szCs w:val="28"/>
        </w:rPr>
        <w:t>Рис</w:t>
      </w:r>
      <w:r>
        <w:rPr>
          <w:rFonts w:ascii="Times New Roman" w:hAnsi="Times New Roman" w:cs="Times New Roman"/>
          <w:sz w:val="28"/>
          <w:szCs w:val="28"/>
        </w:rPr>
        <w:t>. 2</w:t>
      </w:r>
      <w:r w:rsidRPr="003137A7">
        <w:rPr>
          <w:rFonts w:ascii="Times New Roman" w:hAnsi="Times New Roman" w:cs="Times New Roman"/>
          <w:sz w:val="28"/>
          <w:szCs w:val="28"/>
        </w:rPr>
        <w:t xml:space="preserve">. </w:t>
      </w:r>
      <w:r w:rsidRPr="00593AED">
        <w:rPr>
          <w:rFonts w:ascii="Times New Roman" w:hAnsi="Times New Roman" w:cs="Times New Roman"/>
          <w:sz w:val="28"/>
          <w:szCs w:val="28"/>
        </w:rPr>
        <w:t>Релейно-контактная схема с использованием дополнительного реле</w:t>
      </w:r>
    </w:p>
    <w:p w14:paraId="270E64C4" w14:textId="77777777" w:rsidR="00593AED" w:rsidRPr="000D1E45" w:rsidRDefault="00593AED" w:rsidP="003A723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6E3C7596" w14:textId="1967CB17" w:rsidR="00597815" w:rsidRPr="002E1390" w:rsidRDefault="00974FD5" w:rsidP="0075097F">
      <w:pPr>
        <w:pStyle w:val="a3"/>
        <w:numPr>
          <w:ilvl w:val="0"/>
          <w:numId w:val="2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2E1390">
        <w:rPr>
          <w:rFonts w:ascii="Times New Roman" w:hAnsi="Times New Roman" w:cs="Times New Roman"/>
          <w:b/>
          <w:sz w:val="28"/>
          <w:szCs w:val="28"/>
        </w:rPr>
        <w:t>Построение таблицы истинности</w:t>
      </w:r>
    </w:p>
    <w:p w14:paraId="2077F926" w14:textId="522E19FC" w:rsidR="00F33458" w:rsidRPr="00B756E1" w:rsidRDefault="00F33458" w:rsidP="00E2046D">
      <w:pPr>
        <w:pStyle w:val="a3"/>
        <w:spacing w:after="0" w:line="240" w:lineRule="auto"/>
        <w:ind w:left="6384" w:right="283" w:firstLine="697"/>
        <w:jc w:val="right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 xml:space="preserve">Таблица </w:t>
      </w:r>
      <w:r w:rsidR="00B756E1">
        <w:rPr>
          <w:rFonts w:ascii="Times New Roman" w:hAnsi="Times New Roman" w:cs="Times New Roman"/>
          <w:sz w:val="28"/>
          <w:szCs w:val="28"/>
          <w:lang w:val="en-US"/>
        </w:rPr>
        <w:t>1</w:t>
      </w:r>
    </w:p>
    <w:p w14:paraId="359DF1CF" w14:textId="77777777" w:rsidR="00F33458" w:rsidRPr="00F33458" w:rsidRDefault="00F33458" w:rsidP="00B756E1">
      <w:pPr>
        <w:pStyle w:val="a3"/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блица истинности</w:t>
      </w:r>
    </w:p>
    <w:tbl>
      <w:tblPr>
        <w:tblStyle w:val="a6"/>
        <w:tblW w:w="0" w:type="auto"/>
        <w:jc w:val="center"/>
        <w:tblLook w:val="04A0" w:firstRow="1" w:lastRow="0" w:firstColumn="1" w:lastColumn="0" w:noHBand="0" w:noVBand="1"/>
      </w:tblPr>
      <w:tblGrid>
        <w:gridCol w:w="624"/>
        <w:gridCol w:w="571"/>
        <w:gridCol w:w="571"/>
        <w:gridCol w:w="571"/>
        <w:gridCol w:w="571"/>
        <w:gridCol w:w="1069"/>
        <w:gridCol w:w="1142"/>
        <w:gridCol w:w="1527"/>
        <w:gridCol w:w="2173"/>
      </w:tblGrid>
      <w:tr w:rsidR="00974FD5" w:rsidRPr="00974FD5" w14:paraId="4E78D69B" w14:textId="77777777" w:rsidTr="005C647A">
        <w:trPr>
          <w:jc w:val="center"/>
        </w:trPr>
        <w:tc>
          <w:tcPr>
            <w:tcW w:w="624" w:type="dxa"/>
            <w:tcBorders>
              <w:bottom w:val="double" w:sz="4" w:space="0" w:color="auto"/>
            </w:tcBorders>
            <w:vAlign w:val="center"/>
          </w:tcPr>
          <w:p w14:paraId="07526539" w14:textId="77777777" w:rsidR="00974FD5" w:rsidRPr="00974FD5" w:rsidRDefault="00974FD5" w:rsidP="00B756E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№</w:t>
            </w:r>
          </w:p>
        </w:tc>
        <w:tc>
          <w:tcPr>
            <w:tcW w:w="571" w:type="dxa"/>
            <w:tcBorders>
              <w:bottom w:val="double" w:sz="4" w:space="0" w:color="auto"/>
            </w:tcBorders>
            <w:vAlign w:val="center"/>
          </w:tcPr>
          <w:p w14:paraId="7F01F912" w14:textId="77777777" w:rsidR="00974FD5" w:rsidRPr="00974FD5" w:rsidRDefault="00974FD5" w:rsidP="00B756E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s-ES"/>
              </w:rPr>
            </w:pPr>
            <w:r w:rsidRPr="00974FD5">
              <w:rPr>
                <w:rFonts w:ascii="Times New Roman" w:hAnsi="Times New Roman" w:cs="Times New Roman"/>
                <w:i/>
                <w:sz w:val="28"/>
                <w:szCs w:val="28"/>
                <w:lang w:val="es-ES"/>
              </w:rPr>
              <w:t>x</w:t>
            </w:r>
            <w:r w:rsidRPr="00974FD5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s-ES"/>
              </w:rPr>
              <w:t>1</w:t>
            </w:r>
          </w:p>
        </w:tc>
        <w:tc>
          <w:tcPr>
            <w:tcW w:w="571" w:type="dxa"/>
            <w:tcBorders>
              <w:bottom w:val="double" w:sz="4" w:space="0" w:color="auto"/>
            </w:tcBorders>
            <w:vAlign w:val="center"/>
          </w:tcPr>
          <w:p w14:paraId="09BD1EAE" w14:textId="77777777" w:rsidR="00974FD5" w:rsidRPr="00974FD5" w:rsidRDefault="00974FD5" w:rsidP="00B756E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s-ES"/>
              </w:rPr>
            </w:pPr>
            <w:r w:rsidRPr="00974FD5">
              <w:rPr>
                <w:rFonts w:ascii="Times New Roman" w:hAnsi="Times New Roman" w:cs="Times New Roman"/>
                <w:i/>
                <w:sz w:val="28"/>
                <w:szCs w:val="28"/>
                <w:lang w:val="es-ES"/>
              </w:rPr>
              <w:t>x</w:t>
            </w:r>
            <w:r w:rsidRPr="00974FD5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s-ES"/>
              </w:rPr>
              <w:t>2</w:t>
            </w:r>
          </w:p>
        </w:tc>
        <w:tc>
          <w:tcPr>
            <w:tcW w:w="571" w:type="dxa"/>
            <w:tcBorders>
              <w:bottom w:val="double" w:sz="4" w:space="0" w:color="auto"/>
            </w:tcBorders>
            <w:vAlign w:val="center"/>
          </w:tcPr>
          <w:p w14:paraId="374EA57F" w14:textId="77777777" w:rsidR="00974FD5" w:rsidRPr="00974FD5" w:rsidRDefault="00974FD5" w:rsidP="00B756E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s-ES"/>
              </w:rPr>
            </w:pPr>
            <w:r w:rsidRPr="00974FD5">
              <w:rPr>
                <w:rFonts w:ascii="Times New Roman" w:hAnsi="Times New Roman" w:cs="Times New Roman"/>
                <w:i/>
                <w:sz w:val="28"/>
                <w:szCs w:val="28"/>
                <w:lang w:val="es-ES"/>
              </w:rPr>
              <w:t>x</w:t>
            </w:r>
            <w:r w:rsidRPr="00974FD5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s-ES"/>
              </w:rPr>
              <w:t>3</w:t>
            </w:r>
          </w:p>
        </w:tc>
        <w:tc>
          <w:tcPr>
            <w:tcW w:w="571" w:type="dxa"/>
            <w:tcBorders>
              <w:bottom w:val="double" w:sz="4" w:space="0" w:color="auto"/>
            </w:tcBorders>
            <w:vAlign w:val="center"/>
          </w:tcPr>
          <w:p w14:paraId="5F2FBA06" w14:textId="77777777" w:rsidR="00974FD5" w:rsidRPr="00974FD5" w:rsidRDefault="00974FD5" w:rsidP="00B756E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s-ES"/>
              </w:rPr>
            </w:pPr>
            <w:r w:rsidRPr="00974FD5">
              <w:rPr>
                <w:rFonts w:ascii="Times New Roman" w:hAnsi="Times New Roman" w:cs="Times New Roman"/>
                <w:i/>
                <w:sz w:val="28"/>
                <w:szCs w:val="28"/>
                <w:lang w:val="es-ES"/>
              </w:rPr>
              <w:t>x</w:t>
            </w:r>
            <w:r w:rsidRPr="00974FD5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s-ES"/>
              </w:rPr>
              <w:t>4</w:t>
            </w:r>
          </w:p>
        </w:tc>
        <w:tc>
          <w:tcPr>
            <w:tcW w:w="1069" w:type="dxa"/>
            <w:tcBorders>
              <w:bottom w:val="double" w:sz="4" w:space="0" w:color="auto"/>
            </w:tcBorders>
            <w:vAlign w:val="center"/>
          </w:tcPr>
          <w:p w14:paraId="45005D8F" w14:textId="77777777" w:rsidR="00974FD5" w:rsidRPr="00974FD5" w:rsidRDefault="00974FD5" w:rsidP="00B756E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D1E45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560" w:dyaOrig="340" w14:anchorId="5745530C">
                <v:shape id="_x0000_i1032" type="#_x0000_t75" style="width:36pt;height:21.75pt" o:ole="">
                  <v:imagedata r:id="rId21" o:title=""/>
                </v:shape>
                <o:OLEObject Type="Embed" ProgID="Equation.3" ShapeID="_x0000_i1032" DrawAspect="Content" ObjectID="_1668543450" r:id="rId22"/>
              </w:object>
            </w:r>
          </w:p>
        </w:tc>
        <w:tc>
          <w:tcPr>
            <w:tcW w:w="1142" w:type="dxa"/>
            <w:tcBorders>
              <w:bottom w:val="double" w:sz="4" w:space="0" w:color="auto"/>
            </w:tcBorders>
            <w:vAlign w:val="center"/>
          </w:tcPr>
          <w:p w14:paraId="3A120793" w14:textId="77777777" w:rsidR="00974FD5" w:rsidRPr="00974FD5" w:rsidRDefault="00974FD5" w:rsidP="00B756E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D1E45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600" w:dyaOrig="380" w14:anchorId="198FD78B">
                <v:shape id="_x0000_i1033" type="#_x0000_t75" style="width:38.7pt;height:24.45pt" o:ole="">
                  <v:imagedata r:id="rId23" o:title=""/>
                </v:shape>
                <o:OLEObject Type="Embed" ProgID="Equation.3" ShapeID="_x0000_i1033" DrawAspect="Content" ObjectID="_1668543451" r:id="rId24"/>
              </w:object>
            </w:r>
          </w:p>
        </w:tc>
        <w:tc>
          <w:tcPr>
            <w:tcW w:w="1527" w:type="dxa"/>
            <w:tcBorders>
              <w:bottom w:val="double" w:sz="4" w:space="0" w:color="auto"/>
            </w:tcBorders>
            <w:vAlign w:val="center"/>
          </w:tcPr>
          <w:p w14:paraId="60B956F6" w14:textId="77777777" w:rsidR="00974FD5" w:rsidRPr="00974FD5" w:rsidRDefault="00974FD5" w:rsidP="00B756E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0396E">
              <w:rPr>
                <w:position w:val="-12"/>
              </w:rPr>
              <w:object w:dxaOrig="999" w:dyaOrig="400" w14:anchorId="3E4C9D5A">
                <v:shape id="_x0000_i1034" type="#_x0000_t75" style="width:60.45pt;height:24.45pt" o:ole="">
                  <v:imagedata r:id="rId25" o:title=""/>
                </v:shape>
                <o:OLEObject Type="Embed" ProgID="Equation.3" ShapeID="_x0000_i1034" DrawAspect="Content" ObjectID="_1668543452" r:id="rId26"/>
              </w:object>
            </w:r>
          </w:p>
        </w:tc>
        <w:tc>
          <w:tcPr>
            <w:tcW w:w="2173" w:type="dxa"/>
            <w:tcBorders>
              <w:bottom w:val="double" w:sz="4" w:space="0" w:color="auto"/>
            </w:tcBorders>
            <w:vAlign w:val="center"/>
          </w:tcPr>
          <w:p w14:paraId="4149FCED" w14:textId="77777777" w:rsidR="00974FD5" w:rsidRPr="00974FD5" w:rsidRDefault="00974FD5" w:rsidP="00B756E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0396E">
              <w:rPr>
                <w:position w:val="-12"/>
              </w:rPr>
              <w:object w:dxaOrig="1500" w:dyaOrig="400" w14:anchorId="1C3D65D5">
                <v:shape id="_x0000_i1035" type="#_x0000_t75" style="width:90.35pt;height:24.45pt" o:ole="">
                  <v:imagedata r:id="rId27" o:title=""/>
                </v:shape>
                <o:OLEObject Type="Embed" ProgID="Equation.3" ShapeID="_x0000_i1035" DrawAspect="Content" ObjectID="_1668543453" r:id="rId28"/>
              </w:object>
            </w:r>
          </w:p>
        </w:tc>
      </w:tr>
      <w:tr w:rsidR="00974FD5" w:rsidRPr="002A024E" w14:paraId="470A5AB0" w14:textId="77777777" w:rsidTr="00D473E8">
        <w:trPr>
          <w:jc w:val="center"/>
        </w:trPr>
        <w:tc>
          <w:tcPr>
            <w:tcW w:w="624" w:type="dxa"/>
            <w:tcBorders>
              <w:top w:val="double" w:sz="4" w:space="0" w:color="auto"/>
            </w:tcBorders>
            <w:vAlign w:val="center"/>
          </w:tcPr>
          <w:p w14:paraId="0CCDCF3B" w14:textId="77777777" w:rsidR="00974FD5" w:rsidRPr="002A024E" w:rsidRDefault="00974FD5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0</w:t>
            </w:r>
          </w:p>
        </w:tc>
        <w:tc>
          <w:tcPr>
            <w:tcW w:w="571" w:type="dxa"/>
            <w:tcBorders>
              <w:top w:val="double" w:sz="4" w:space="0" w:color="auto"/>
            </w:tcBorders>
            <w:shd w:val="clear" w:color="auto" w:fill="auto"/>
            <w:vAlign w:val="center"/>
          </w:tcPr>
          <w:p w14:paraId="4E93B285" w14:textId="77777777" w:rsidR="00974FD5" w:rsidRPr="002A024E" w:rsidRDefault="00974FD5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0</w:t>
            </w:r>
          </w:p>
        </w:tc>
        <w:tc>
          <w:tcPr>
            <w:tcW w:w="571" w:type="dxa"/>
            <w:tcBorders>
              <w:top w:val="double" w:sz="4" w:space="0" w:color="auto"/>
            </w:tcBorders>
            <w:shd w:val="clear" w:color="auto" w:fill="auto"/>
            <w:vAlign w:val="center"/>
          </w:tcPr>
          <w:p w14:paraId="133478FA" w14:textId="77777777" w:rsidR="00974FD5" w:rsidRPr="002A024E" w:rsidRDefault="00974FD5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0</w:t>
            </w:r>
          </w:p>
        </w:tc>
        <w:tc>
          <w:tcPr>
            <w:tcW w:w="571" w:type="dxa"/>
            <w:tcBorders>
              <w:top w:val="double" w:sz="4" w:space="0" w:color="auto"/>
            </w:tcBorders>
            <w:shd w:val="clear" w:color="auto" w:fill="auto"/>
            <w:vAlign w:val="center"/>
          </w:tcPr>
          <w:p w14:paraId="5F11CE6F" w14:textId="77777777" w:rsidR="00974FD5" w:rsidRPr="002A024E" w:rsidRDefault="00974FD5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0</w:t>
            </w:r>
          </w:p>
        </w:tc>
        <w:tc>
          <w:tcPr>
            <w:tcW w:w="571" w:type="dxa"/>
            <w:tcBorders>
              <w:top w:val="double" w:sz="4" w:space="0" w:color="auto"/>
            </w:tcBorders>
            <w:shd w:val="clear" w:color="auto" w:fill="auto"/>
            <w:vAlign w:val="center"/>
          </w:tcPr>
          <w:p w14:paraId="49295A55" w14:textId="77777777" w:rsidR="00974FD5" w:rsidRPr="002A024E" w:rsidRDefault="00974FD5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0</w:t>
            </w:r>
          </w:p>
        </w:tc>
        <w:tc>
          <w:tcPr>
            <w:tcW w:w="1069" w:type="dxa"/>
            <w:tcBorders>
              <w:top w:val="double" w:sz="4" w:space="0" w:color="auto"/>
            </w:tcBorders>
            <w:vAlign w:val="center"/>
          </w:tcPr>
          <w:p w14:paraId="527B38D5" w14:textId="77777777" w:rsidR="00974FD5" w:rsidRPr="002A024E" w:rsidRDefault="00F40123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0</w:t>
            </w:r>
          </w:p>
        </w:tc>
        <w:tc>
          <w:tcPr>
            <w:tcW w:w="1142" w:type="dxa"/>
            <w:tcBorders>
              <w:top w:val="double" w:sz="4" w:space="0" w:color="auto"/>
            </w:tcBorders>
            <w:vAlign w:val="center"/>
          </w:tcPr>
          <w:p w14:paraId="5C4027EE" w14:textId="77777777" w:rsidR="00974FD5" w:rsidRPr="002A024E" w:rsidRDefault="00F40123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1</w:t>
            </w:r>
          </w:p>
        </w:tc>
        <w:tc>
          <w:tcPr>
            <w:tcW w:w="1527" w:type="dxa"/>
            <w:tcBorders>
              <w:top w:val="double" w:sz="4" w:space="0" w:color="auto"/>
            </w:tcBorders>
            <w:vAlign w:val="center"/>
          </w:tcPr>
          <w:p w14:paraId="2448CC86" w14:textId="77777777" w:rsidR="00974FD5" w:rsidRPr="002A024E" w:rsidRDefault="00F40123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1</w:t>
            </w:r>
          </w:p>
        </w:tc>
        <w:tc>
          <w:tcPr>
            <w:tcW w:w="2173" w:type="dxa"/>
            <w:tcBorders>
              <w:top w:val="double" w:sz="4" w:space="0" w:color="auto"/>
            </w:tcBorders>
            <w:vAlign w:val="center"/>
          </w:tcPr>
          <w:p w14:paraId="17DAFC36" w14:textId="77777777" w:rsidR="00974FD5" w:rsidRPr="002A024E" w:rsidRDefault="009E69DA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0</w:t>
            </w:r>
          </w:p>
        </w:tc>
      </w:tr>
      <w:tr w:rsidR="00974FD5" w:rsidRPr="002A024E" w14:paraId="41C392CA" w14:textId="77777777" w:rsidTr="00D473E8">
        <w:trPr>
          <w:jc w:val="center"/>
        </w:trPr>
        <w:tc>
          <w:tcPr>
            <w:tcW w:w="624" w:type="dxa"/>
            <w:vAlign w:val="center"/>
          </w:tcPr>
          <w:p w14:paraId="7345FF2E" w14:textId="77777777" w:rsidR="00974FD5" w:rsidRPr="002A024E" w:rsidRDefault="00974FD5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1</w:t>
            </w:r>
          </w:p>
        </w:tc>
        <w:tc>
          <w:tcPr>
            <w:tcW w:w="571" w:type="dxa"/>
            <w:shd w:val="clear" w:color="auto" w:fill="auto"/>
            <w:vAlign w:val="center"/>
          </w:tcPr>
          <w:p w14:paraId="5F5B8178" w14:textId="77777777" w:rsidR="00974FD5" w:rsidRPr="002A024E" w:rsidRDefault="00974FD5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0</w:t>
            </w:r>
          </w:p>
        </w:tc>
        <w:tc>
          <w:tcPr>
            <w:tcW w:w="571" w:type="dxa"/>
            <w:shd w:val="clear" w:color="auto" w:fill="auto"/>
            <w:vAlign w:val="center"/>
          </w:tcPr>
          <w:p w14:paraId="5482B8E0" w14:textId="77777777" w:rsidR="00974FD5" w:rsidRPr="002A024E" w:rsidRDefault="00974FD5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0</w:t>
            </w:r>
          </w:p>
        </w:tc>
        <w:tc>
          <w:tcPr>
            <w:tcW w:w="571" w:type="dxa"/>
            <w:shd w:val="clear" w:color="auto" w:fill="auto"/>
            <w:vAlign w:val="center"/>
          </w:tcPr>
          <w:p w14:paraId="35FB52E0" w14:textId="77777777" w:rsidR="00974FD5" w:rsidRPr="002A024E" w:rsidRDefault="00974FD5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0</w:t>
            </w:r>
          </w:p>
        </w:tc>
        <w:tc>
          <w:tcPr>
            <w:tcW w:w="571" w:type="dxa"/>
            <w:shd w:val="clear" w:color="auto" w:fill="auto"/>
            <w:vAlign w:val="center"/>
          </w:tcPr>
          <w:p w14:paraId="05A72BA1" w14:textId="77777777" w:rsidR="00974FD5" w:rsidRPr="002A024E" w:rsidRDefault="00974FD5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1</w:t>
            </w:r>
          </w:p>
        </w:tc>
        <w:tc>
          <w:tcPr>
            <w:tcW w:w="1069" w:type="dxa"/>
            <w:vAlign w:val="center"/>
          </w:tcPr>
          <w:p w14:paraId="79416134" w14:textId="77777777" w:rsidR="00974FD5" w:rsidRPr="002A024E" w:rsidRDefault="00F40123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0</w:t>
            </w:r>
          </w:p>
        </w:tc>
        <w:tc>
          <w:tcPr>
            <w:tcW w:w="1142" w:type="dxa"/>
            <w:vAlign w:val="center"/>
          </w:tcPr>
          <w:p w14:paraId="5C3AFE0D" w14:textId="77777777" w:rsidR="00974FD5" w:rsidRPr="002A024E" w:rsidRDefault="00F40123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1</w:t>
            </w:r>
          </w:p>
        </w:tc>
        <w:tc>
          <w:tcPr>
            <w:tcW w:w="1527" w:type="dxa"/>
            <w:vAlign w:val="center"/>
          </w:tcPr>
          <w:p w14:paraId="5E3123CB" w14:textId="77777777" w:rsidR="00974FD5" w:rsidRPr="002A024E" w:rsidRDefault="00F40123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1</w:t>
            </w:r>
          </w:p>
        </w:tc>
        <w:tc>
          <w:tcPr>
            <w:tcW w:w="2173" w:type="dxa"/>
            <w:vAlign w:val="center"/>
          </w:tcPr>
          <w:p w14:paraId="1E37123E" w14:textId="77777777" w:rsidR="00974FD5" w:rsidRPr="002A024E" w:rsidRDefault="009E69DA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1</w:t>
            </w:r>
          </w:p>
        </w:tc>
      </w:tr>
      <w:tr w:rsidR="00974FD5" w:rsidRPr="002A024E" w14:paraId="24E56CFF" w14:textId="77777777" w:rsidTr="00D473E8">
        <w:trPr>
          <w:jc w:val="center"/>
        </w:trPr>
        <w:tc>
          <w:tcPr>
            <w:tcW w:w="624" w:type="dxa"/>
            <w:vAlign w:val="center"/>
          </w:tcPr>
          <w:p w14:paraId="06E3270D" w14:textId="77777777" w:rsidR="00974FD5" w:rsidRPr="002A024E" w:rsidRDefault="00974FD5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2</w:t>
            </w:r>
          </w:p>
        </w:tc>
        <w:tc>
          <w:tcPr>
            <w:tcW w:w="571" w:type="dxa"/>
            <w:shd w:val="clear" w:color="auto" w:fill="auto"/>
            <w:vAlign w:val="center"/>
          </w:tcPr>
          <w:p w14:paraId="535DE521" w14:textId="77777777" w:rsidR="00974FD5" w:rsidRPr="002A024E" w:rsidRDefault="00974FD5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0</w:t>
            </w:r>
          </w:p>
        </w:tc>
        <w:tc>
          <w:tcPr>
            <w:tcW w:w="571" w:type="dxa"/>
            <w:shd w:val="clear" w:color="auto" w:fill="auto"/>
            <w:vAlign w:val="center"/>
          </w:tcPr>
          <w:p w14:paraId="542C00CC" w14:textId="77777777" w:rsidR="00974FD5" w:rsidRPr="002A024E" w:rsidRDefault="00974FD5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0</w:t>
            </w:r>
          </w:p>
        </w:tc>
        <w:tc>
          <w:tcPr>
            <w:tcW w:w="571" w:type="dxa"/>
            <w:shd w:val="clear" w:color="auto" w:fill="auto"/>
            <w:vAlign w:val="center"/>
          </w:tcPr>
          <w:p w14:paraId="37277BD6" w14:textId="77777777" w:rsidR="00974FD5" w:rsidRPr="002A024E" w:rsidRDefault="00974FD5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1</w:t>
            </w:r>
          </w:p>
        </w:tc>
        <w:tc>
          <w:tcPr>
            <w:tcW w:w="571" w:type="dxa"/>
            <w:shd w:val="clear" w:color="auto" w:fill="auto"/>
            <w:vAlign w:val="center"/>
          </w:tcPr>
          <w:p w14:paraId="00C67F89" w14:textId="77777777" w:rsidR="00974FD5" w:rsidRPr="002A024E" w:rsidRDefault="00974FD5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0</w:t>
            </w:r>
          </w:p>
        </w:tc>
        <w:tc>
          <w:tcPr>
            <w:tcW w:w="1069" w:type="dxa"/>
            <w:vAlign w:val="center"/>
          </w:tcPr>
          <w:p w14:paraId="5A17667C" w14:textId="77777777" w:rsidR="00974FD5" w:rsidRPr="002A024E" w:rsidRDefault="00F40123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0</w:t>
            </w:r>
          </w:p>
        </w:tc>
        <w:tc>
          <w:tcPr>
            <w:tcW w:w="1142" w:type="dxa"/>
            <w:vAlign w:val="center"/>
          </w:tcPr>
          <w:p w14:paraId="4EC39A55" w14:textId="77777777" w:rsidR="00974FD5" w:rsidRPr="002A024E" w:rsidRDefault="00F40123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1</w:t>
            </w:r>
          </w:p>
        </w:tc>
        <w:tc>
          <w:tcPr>
            <w:tcW w:w="1527" w:type="dxa"/>
            <w:vAlign w:val="center"/>
          </w:tcPr>
          <w:p w14:paraId="41049AC7" w14:textId="77777777" w:rsidR="00974FD5" w:rsidRPr="002A024E" w:rsidRDefault="00F40123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1</w:t>
            </w:r>
          </w:p>
        </w:tc>
        <w:tc>
          <w:tcPr>
            <w:tcW w:w="2173" w:type="dxa"/>
            <w:vAlign w:val="center"/>
          </w:tcPr>
          <w:p w14:paraId="68B28D59" w14:textId="77777777" w:rsidR="00974FD5" w:rsidRPr="002A024E" w:rsidRDefault="009E69DA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0</w:t>
            </w:r>
          </w:p>
        </w:tc>
      </w:tr>
      <w:tr w:rsidR="00974FD5" w:rsidRPr="002A024E" w14:paraId="71FFAD80" w14:textId="77777777" w:rsidTr="00D473E8">
        <w:trPr>
          <w:jc w:val="center"/>
        </w:trPr>
        <w:tc>
          <w:tcPr>
            <w:tcW w:w="624" w:type="dxa"/>
            <w:vAlign w:val="center"/>
          </w:tcPr>
          <w:p w14:paraId="10932810" w14:textId="77777777" w:rsidR="00974FD5" w:rsidRPr="002A024E" w:rsidRDefault="00974FD5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3</w:t>
            </w:r>
          </w:p>
        </w:tc>
        <w:tc>
          <w:tcPr>
            <w:tcW w:w="571" w:type="dxa"/>
            <w:shd w:val="clear" w:color="auto" w:fill="auto"/>
            <w:vAlign w:val="center"/>
          </w:tcPr>
          <w:p w14:paraId="7874B4D7" w14:textId="77777777" w:rsidR="00974FD5" w:rsidRPr="002A024E" w:rsidRDefault="00974FD5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0</w:t>
            </w:r>
          </w:p>
        </w:tc>
        <w:tc>
          <w:tcPr>
            <w:tcW w:w="571" w:type="dxa"/>
            <w:shd w:val="clear" w:color="auto" w:fill="auto"/>
            <w:vAlign w:val="center"/>
          </w:tcPr>
          <w:p w14:paraId="304AA3CD" w14:textId="77777777" w:rsidR="00974FD5" w:rsidRPr="002A024E" w:rsidRDefault="00974FD5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0</w:t>
            </w:r>
          </w:p>
        </w:tc>
        <w:tc>
          <w:tcPr>
            <w:tcW w:w="571" w:type="dxa"/>
            <w:shd w:val="clear" w:color="auto" w:fill="auto"/>
            <w:vAlign w:val="center"/>
          </w:tcPr>
          <w:p w14:paraId="3A7AC784" w14:textId="77777777" w:rsidR="00974FD5" w:rsidRPr="002A024E" w:rsidRDefault="00974FD5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1</w:t>
            </w:r>
          </w:p>
        </w:tc>
        <w:tc>
          <w:tcPr>
            <w:tcW w:w="571" w:type="dxa"/>
            <w:shd w:val="clear" w:color="auto" w:fill="auto"/>
            <w:vAlign w:val="center"/>
          </w:tcPr>
          <w:p w14:paraId="1344D6D7" w14:textId="77777777" w:rsidR="00974FD5" w:rsidRPr="002A024E" w:rsidRDefault="00974FD5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1</w:t>
            </w:r>
          </w:p>
        </w:tc>
        <w:tc>
          <w:tcPr>
            <w:tcW w:w="1069" w:type="dxa"/>
            <w:vAlign w:val="center"/>
          </w:tcPr>
          <w:p w14:paraId="52F2BF4F" w14:textId="77777777" w:rsidR="00974FD5" w:rsidRPr="002A024E" w:rsidRDefault="00F40123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0</w:t>
            </w:r>
          </w:p>
        </w:tc>
        <w:tc>
          <w:tcPr>
            <w:tcW w:w="1142" w:type="dxa"/>
            <w:vAlign w:val="center"/>
          </w:tcPr>
          <w:p w14:paraId="45A2254C" w14:textId="77777777" w:rsidR="00974FD5" w:rsidRPr="002A024E" w:rsidRDefault="00F40123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1</w:t>
            </w:r>
          </w:p>
        </w:tc>
        <w:tc>
          <w:tcPr>
            <w:tcW w:w="1527" w:type="dxa"/>
            <w:vAlign w:val="center"/>
          </w:tcPr>
          <w:p w14:paraId="787DA827" w14:textId="77777777" w:rsidR="00974FD5" w:rsidRPr="002A024E" w:rsidRDefault="00F40123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1</w:t>
            </w:r>
          </w:p>
        </w:tc>
        <w:tc>
          <w:tcPr>
            <w:tcW w:w="2173" w:type="dxa"/>
            <w:vAlign w:val="center"/>
          </w:tcPr>
          <w:p w14:paraId="07A8CE51" w14:textId="77777777" w:rsidR="00974FD5" w:rsidRPr="002A024E" w:rsidRDefault="009E69DA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1</w:t>
            </w:r>
          </w:p>
        </w:tc>
      </w:tr>
      <w:tr w:rsidR="00974FD5" w:rsidRPr="002A024E" w14:paraId="4F327AF7" w14:textId="77777777" w:rsidTr="00D473E8">
        <w:trPr>
          <w:jc w:val="center"/>
        </w:trPr>
        <w:tc>
          <w:tcPr>
            <w:tcW w:w="624" w:type="dxa"/>
            <w:vAlign w:val="center"/>
          </w:tcPr>
          <w:p w14:paraId="78AFEA8D" w14:textId="77777777" w:rsidR="00974FD5" w:rsidRPr="002A024E" w:rsidRDefault="00974FD5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4</w:t>
            </w:r>
          </w:p>
        </w:tc>
        <w:tc>
          <w:tcPr>
            <w:tcW w:w="571" w:type="dxa"/>
            <w:shd w:val="clear" w:color="auto" w:fill="auto"/>
            <w:vAlign w:val="center"/>
          </w:tcPr>
          <w:p w14:paraId="0FC62886" w14:textId="77777777" w:rsidR="00974FD5" w:rsidRPr="002A024E" w:rsidRDefault="00974FD5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0</w:t>
            </w:r>
          </w:p>
        </w:tc>
        <w:tc>
          <w:tcPr>
            <w:tcW w:w="571" w:type="dxa"/>
            <w:shd w:val="clear" w:color="auto" w:fill="auto"/>
            <w:vAlign w:val="center"/>
          </w:tcPr>
          <w:p w14:paraId="400D558D" w14:textId="77777777" w:rsidR="00974FD5" w:rsidRPr="002A024E" w:rsidRDefault="00974FD5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1</w:t>
            </w:r>
          </w:p>
        </w:tc>
        <w:tc>
          <w:tcPr>
            <w:tcW w:w="571" w:type="dxa"/>
            <w:shd w:val="clear" w:color="auto" w:fill="auto"/>
            <w:vAlign w:val="center"/>
          </w:tcPr>
          <w:p w14:paraId="5A97D6E4" w14:textId="77777777" w:rsidR="00974FD5" w:rsidRPr="002A024E" w:rsidRDefault="00974FD5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0</w:t>
            </w:r>
          </w:p>
        </w:tc>
        <w:tc>
          <w:tcPr>
            <w:tcW w:w="571" w:type="dxa"/>
            <w:shd w:val="clear" w:color="auto" w:fill="auto"/>
            <w:vAlign w:val="center"/>
          </w:tcPr>
          <w:p w14:paraId="0E1BCC69" w14:textId="77777777" w:rsidR="00974FD5" w:rsidRPr="002A024E" w:rsidRDefault="00974FD5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0</w:t>
            </w:r>
          </w:p>
        </w:tc>
        <w:tc>
          <w:tcPr>
            <w:tcW w:w="1069" w:type="dxa"/>
            <w:vAlign w:val="center"/>
          </w:tcPr>
          <w:p w14:paraId="5B7D9AFB" w14:textId="77777777" w:rsidR="00974FD5" w:rsidRPr="002A024E" w:rsidRDefault="00F40123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0</w:t>
            </w:r>
          </w:p>
        </w:tc>
        <w:tc>
          <w:tcPr>
            <w:tcW w:w="1142" w:type="dxa"/>
            <w:vAlign w:val="center"/>
          </w:tcPr>
          <w:p w14:paraId="7CAF69EB" w14:textId="77777777" w:rsidR="00974FD5" w:rsidRPr="002A024E" w:rsidRDefault="00F40123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1</w:t>
            </w:r>
          </w:p>
        </w:tc>
        <w:tc>
          <w:tcPr>
            <w:tcW w:w="1527" w:type="dxa"/>
            <w:vAlign w:val="center"/>
          </w:tcPr>
          <w:p w14:paraId="707F5B4C" w14:textId="77777777" w:rsidR="00974FD5" w:rsidRPr="002A024E" w:rsidRDefault="00F40123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1</w:t>
            </w:r>
          </w:p>
        </w:tc>
        <w:tc>
          <w:tcPr>
            <w:tcW w:w="2173" w:type="dxa"/>
            <w:vAlign w:val="center"/>
          </w:tcPr>
          <w:p w14:paraId="60DE676C" w14:textId="77777777" w:rsidR="00974FD5" w:rsidRPr="002A024E" w:rsidRDefault="009E69DA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0</w:t>
            </w:r>
          </w:p>
        </w:tc>
      </w:tr>
      <w:tr w:rsidR="00974FD5" w:rsidRPr="002A024E" w14:paraId="568B3C65" w14:textId="77777777" w:rsidTr="00D473E8">
        <w:trPr>
          <w:jc w:val="center"/>
        </w:trPr>
        <w:tc>
          <w:tcPr>
            <w:tcW w:w="624" w:type="dxa"/>
            <w:vAlign w:val="center"/>
          </w:tcPr>
          <w:p w14:paraId="5EA442AD" w14:textId="77777777" w:rsidR="00974FD5" w:rsidRPr="002A024E" w:rsidRDefault="00974FD5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5</w:t>
            </w:r>
          </w:p>
        </w:tc>
        <w:tc>
          <w:tcPr>
            <w:tcW w:w="571" w:type="dxa"/>
            <w:shd w:val="clear" w:color="auto" w:fill="auto"/>
            <w:vAlign w:val="center"/>
          </w:tcPr>
          <w:p w14:paraId="5E9EC4BB" w14:textId="77777777" w:rsidR="00974FD5" w:rsidRPr="002A024E" w:rsidRDefault="00974FD5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0</w:t>
            </w:r>
          </w:p>
        </w:tc>
        <w:tc>
          <w:tcPr>
            <w:tcW w:w="571" w:type="dxa"/>
            <w:shd w:val="clear" w:color="auto" w:fill="auto"/>
            <w:vAlign w:val="center"/>
          </w:tcPr>
          <w:p w14:paraId="0BEE2AA1" w14:textId="77777777" w:rsidR="00974FD5" w:rsidRPr="002A024E" w:rsidRDefault="00974FD5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1</w:t>
            </w:r>
          </w:p>
        </w:tc>
        <w:tc>
          <w:tcPr>
            <w:tcW w:w="571" w:type="dxa"/>
            <w:shd w:val="clear" w:color="auto" w:fill="auto"/>
            <w:vAlign w:val="center"/>
          </w:tcPr>
          <w:p w14:paraId="4AE61D28" w14:textId="77777777" w:rsidR="00974FD5" w:rsidRPr="002A024E" w:rsidRDefault="00974FD5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0</w:t>
            </w:r>
          </w:p>
        </w:tc>
        <w:tc>
          <w:tcPr>
            <w:tcW w:w="571" w:type="dxa"/>
            <w:shd w:val="clear" w:color="auto" w:fill="auto"/>
            <w:vAlign w:val="center"/>
          </w:tcPr>
          <w:p w14:paraId="78F969FC" w14:textId="77777777" w:rsidR="00974FD5" w:rsidRPr="002A024E" w:rsidRDefault="00974FD5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1</w:t>
            </w:r>
          </w:p>
        </w:tc>
        <w:tc>
          <w:tcPr>
            <w:tcW w:w="1069" w:type="dxa"/>
            <w:vAlign w:val="center"/>
          </w:tcPr>
          <w:p w14:paraId="1363DC50" w14:textId="77777777" w:rsidR="00974FD5" w:rsidRPr="002A024E" w:rsidRDefault="00F40123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0</w:t>
            </w:r>
          </w:p>
        </w:tc>
        <w:tc>
          <w:tcPr>
            <w:tcW w:w="1142" w:type="dxa"/>
            <w:vAlign w:val="center"/>
          </w:tcPr>
          <w:p w14:paraId="7907B4F6" w14:textId="77777777" w:rsidR="00974FD5" w:rsidRPr="002A024E" w:rsidRDefault="00F40123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1</w:t>
            </w:r>
          </w:p>
        </w:tc>
        <w:tc>
          <w:tcPr>
            <w:tcW w:w="1527" w:type="dxa"/>
            <w:vAlign w:val="center"/>
          </w:tcPr>
          <w:p w14:paraId="37B641A5" w14:textId="77777777" w:rsidR="00974FD5" w:rsidRPr="002A024E" w:rsidRDefault="00F40123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1</w:t>
            </w:r>
          </w:p>
        </w:tc>
        <w:tc>
          <w:tcPr>
            <w:tcW w:w="2173" w:type="dxa"/>
            <w:vAlign w:val="center"/>
          </w:tcPr>
          <w:p w14:paraId="66012F94" w14:textId="77777777" w:rsidR="00974FD5" w:rsidRPr="002A024E" w:rsidRDefault="009E69DA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1</w:t>
            </w:r>
          </w:p>
        </w:tc>
      </w:tr>
      <w:tr w:rsidR="00974FD5" w:rsidRPr="002A024E" w14:paraId="0E70232F" w14:textId="77777777" w:rsidTr="00D473E8">
        <w:trPr>
          <w:jc w:val="center"/>
        </w:trPr>
        <w:tc>
          <w:tcPr>
            <w:tcW w:w="624" w:type="dxa"/>
            <w:vAlign w:val="center"/>
          </w:tcPr>
          <w:p w14:paraId="3698E3A8" w14:textId="77777777" w:rsidR="00974FD5" w:rsidRPr="002A024E" w:rsidRDefault="00974FD5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6</w:t>
            </w:r>
          </w:p>
        </w:tc>
        <w:tc>
          <w:tcPr>
            <w:tcW w:w="571" w:type="dxa"/>
            <w:shd w:val="clear" w:color="auto" w:fill="auto"/>
            <w:vAlign w:val="center"/>
          </w:tcPr>
          <w:p w14:paraId="22626C44" w14:textId="77777777" w:rsidR="00974FD5" w:rsidRPr="002A024E" w:rsidRDefault="00974FD5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0</w:t>
            </w:r>
          </w:p>
        </w:tc>
        <w:tc>
          <w:tcPr>
            <w:tcW w:w="571" w:type="dxa"/>
            <w:shd w:val="clear" w:color="auto" w:fill="auto"/>
            <w:vAlign w:val="center"/>
          </w:tcPr>
          <w:p w14:paraId="34E02413" w14:textId="77777777" w:rsidR="00974FD5" w:rsidRPr="002A024E" w:rsidRDefault="00974FD5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1</w:t>
            </w:r>
          </w:p>
        </w:tc>
        <w:tc>
          <w:tcPr>
            <w:tcW w:w="571" w:type="dxa"/>
            <w:shd w:val="clear" w:color="auto" w:fill="auto"/>
            <w:vAlign w:val="center"/>
          </w:tcPr>
          <w:p w14:paraId="15D4CFA9" w14:textId="77777777" w:rsidR="00974FD5" w:rsidRPr="002A024E" w:rsidRDefault="00974FD5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1</w:t>
            </w:r>
          </w:p>
        </w:tc>
        <w:tc>
          <w:tcPr>
            <w:tcW w:w="571" w:type="dxa"/>
            <w:shd w:val="clear" w:color="auto" w:fill="auto"/>
            <w:vAlign w:val="center"/>
          </w:tcPr>
          <w:p w14:paraId="202F494F" w14:textId="77777777" w:rsidR="00974FD5" w:rsidRPr="002A024E" w:rsidRDefault="00974FD5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0</w:t>
            </w:r>
          </w:p>
        </w:tc>
        <w:tc>
          <w:tcPr>
            <w:tcW w:w="1069" w:type="dxa"/>
            <w:vAlign w:val="center"/>
          </w:tcPr>
          <w:p w14:paraId="511C170B" w14:textId="77777777" w:rsidR="00974FD5" w:rsidRPr="002A024E" w:rsidRDefault="00F40123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0</w:t>
            </w:r>
          </w:p>
        </w:tc>
        <w:tc>
          <w:tcPr>
            <w:tcW w:w="1142" w:type="dxa"/>
            <w:vAlign w:val="center"/>
          </w:tcPr>
          <w:p w14:paraId="3DACD571" w14:textId="77777777" w:rsidR="00974FD5" w:rsidRPr="002A024E" w:rsidRDefault="00F40123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1</w:t>
            </w:r>
          </w:p>
        </w:tc>
        <w:tc>
          <w:tcPr>
            <w:tcW w:w="1527" w:type="dxa"/>
            <w:vAlign w:val="center"/>
          </w:tcPr>
          <w:p w14:paraId="2A851EBA" w14:textId="77777777" w:rsidR="00974FD5" w:rsidRPr="002A024E" w:rsidRDefault="00F40123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1</w:t>
            </w:r>
          </w:p>
        </w:tc>
        <w:tc>
          <w:tcPr>
            <w:tcW w:w="2173" w:type="dxa"/>
            <w:vAlign w:val="center"/>
          </w:tcPr>
          <w:p w14:paraId="4FF894C5" w14:textId="77777777" w:rsidR="00974FD5" w:rsidRPr="002A024E" w:rsidRDefault="009E69DA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0</w:t>
            </w:r>
          </w:p>
        </w:tc>
      </w:tr>
      <w:tr w:rsidR="00974FD5" w:rsidRPr="002A024E" w14:paraId="3882D752" w14:textId="77777777" w:rsidTr="00D473E8">
        <w:trPr>
          <w:jc w:val="center"/>
        </w:trPr>
        <w:tc>
          <w:tcPr>
            <w:tcW w:w="624" w:type="dxa"/>
            <w:vAlign w:val="center"/>
          </w:tcPr>
          <w:p w14:paraId="7F027ED6" w14:textId="77777777" w:rsidR="00974FD5" w:rsidRPr="002A024E" w:rsidRDefault="00974FD5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7</w:t>
            </w:r>
          </w:p>
        </w:tc>
        <w:tc>
          <w:tcPr>
            <w:tcW w:w="571" w:type="dxa"/>
            <w:shd w:val="clear" w:color="auto" w:fill="auto"/>
            <w:vAlign w:val="center"/>
          </w:tcPr>
          <w:p w14:paraId="1DC8E3DC" w14:textId="77777777" w:rsidR="00974FD5" w:rsidRPr="002A024E" w:rsidRDefault="00974FD5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0</w:t>
            </w:r>
          </w:p>
        </w:tc>
        <w:tc>
          <w:tcPr>
            <w:tcW w:w="571" w:type="dxa"/>
            <w:shd w:val="clear" w:color="auto" w:fill="auto"/>
            <w:vAlign w:val="center"/>
          </w:tcPr>
          <w:p w14:paraId="3EDA3C2C" w14:textId="77777777" w:rsidR="00974FD5" w:rsidRPr="002A024E" w:rsidRDefault="00974FD5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1</w:t>
            </w:r>
          </w:p>
        </w:tc>
        <w:tc>
          <w:tcPr>
            <w:tcW w:w="571" w:type="dxa"/>
            <w:shd w:val="clear" w:color="auto" w:fill="auto"/>
            <w:vAlign w:val="center"/>
          </w:tcPr>
          <w:p w14:paraId="5543483D" w14:textId="77777777" w:rsidR="00974FD5" w:rsidRPr="002A024E" w:rsidRDefault="00974FD5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1</w:t>
            </w:r>
          </w:p>
        </w:tc>
        <w:tc>
          <w:tcPr>
            <w:tcW w:w="571" w:type="dxa"/>
            <w:shd w:val="clear" w:color="auto" w:fill="auto"/>
            <w:vAlign w:val="center"/>
          </w:tcPr>
          <w:p w14:paraId="1137275A" w14:textId="77777777" w:rsidR="00974FD5" w:rsidRPr="002A024E" w:rsidRDefault="00974FD5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1</w:t>
            </w:r>
          </w:p>
        </w:tc>
        <w:tc>
          <w:tcPr>
            <w:tcW w:w="1069" w:type="dxa"/>
            <w:vAlign w:val="center"/>
          </w:tcPr>
          <w:p w14:paraId="0BED5D59" w14:textId="77777777" w:rsidR="00974FD5" w:rsidRPr="002A024E" w:rsidRDefault="00F40123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0</w:t>
            </w:r>
          </w:p>
        </w:tc>
        <w:tc>
          <w:tcPr>
            <w:tcW w:w="1142" w:type="dxa"/>
            <w:vAlign w:val="center"/>
          </w:tcPr>
          <w:p w14:paraId="2C22D4E8" w14:textId="77777777" w:rsidR="00974FD5" w:rsidRPr="002A024E" w:rsidRDefault="00F40123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1</w:t>
            </w:r>
          </w:p>
        </w:tc>
        <w:tc>
          <w:tcPr>
            <w:tcW w:w="1527" w:type="dxa"/>
            <w:vAlign w:val="center"/>
          </w:tcPr>
          <w:p w14:paraId="4F4E9D40" w14:textId="77777777" w:rsidR="00974FD5" w:rsidRPr="002A024E" w:rsidRDefault="00F40123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1</w:t>
            </w:r>
          </w:p>
        </w:tc>
        <w:tc>
          <w:tcPr>
            <w:tcW w:w="2173" w:type="dxa"/>
            <w:vAlign w:val="center"/>
          </w:tcPr>
          <w:p w14:paraId="15F37958" w14:textId="77777777" w:rsidR="00974FD5" w:rsidRPr="002A024E" w:rsidRDefault="009E69DA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1</w:t>
            </w:r>
          </w:p>
        </w:tc>
      </w:tr>
      <w:tr w:rsidR="00974FD5" w:rsidRPr="002A024E" w14:paraId="7A13C7D0" w14:textId="77777777" w:rsidTr="00D473E8">
        <w:trPr>
          <w:jc w:val="center"/>
        </w:trPr>
        <w:tc>
          <w:tcPr>
            <w:tcW w:w="624" w:type="dxa"/>
            <w:vAlign w:val="center"/>
          </w:tcPr>
          <w:p w14:paraId="0E8B4107" w14:textId="77777777" w:rsidR="00974FD5" w:rsidRPr="002A024E" w:rsidRDefault="00974FD5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8</w:t>
            </w:r>
          </w:p>
        </w:tc>
        <w:tc>
          <w:tcPr>
            <w:tcW w:w="571" w:type="dxa"/>
            <w:shd w:val="clear" w:color="auto" w:fill="auto"/>
            <w:vAlign w:val="center"/>
          </w:tcPr>
          <w:p w14:paraId="0F4A7406" w14:textId="77777777" w:rsidR="00974FD5" w:rsidRPr="002A024E" w:rsidRDefault="00974FD5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1</w:t>
            </w:r>
          </w:p>
        </w:tc>
        <w:tc>
          <w:tcPr>
            <w:tcW w:w="571" w:type="dxa"/>
            <w:shd w:val="clear" w:color="auto" w:fill="auto"/>
            <w:vAlign w:val="center"/>
          </w:tcPr>
          <w:p w14:paraId="3651D2C9" w14:textId="77777777" w:rsidR="00974FD5" w:rsidRPr="002A024E" w:rsidRDefault="00974FD5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0</w:t>
            </w:r>
          </w:p>
        </w:tc>
        <w:tc>
          <w:tcPr>
            <w:tcW w:w="571" w:type="dxa"/>
            <w:shd w:val="clear" w:color="auto" w:fill="auto"/>
            <w:vAlign w:val="center"/>
          </w:tcPr>
          <w:p w14:paraId="7C10433B" w14:textId="77777777" w:rsidR="00974FD5" w:rsidRPr="002A024E" w:rsidRDefault="00974FD5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0</w:t>
            </w:r>
          </w:p>
        </w:tc>
        <w:tc>
          <w:tcPr>
            <w:tcW w:w="571" w:type="dxa"/>
            <w:shd w:val="clear" w:color="auto" w:fill="auto"/>
            <w:vAlign w:val="center"/>
          </w:tcPr>
          <w:p w14:paraId="16F022F3" w14:textId="77777777" w:rsidR="00974FD5" w:rsidRPr="002A024E" w:rsidRDefault="00974FD5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0</w:t>
            </w:r>
          </w:p>
        </w:tc>
        <w:tc>
          <w:tcPr>
            <w:tcW w:w="1069" w:type="dxa"/>
            <w:vAlign w:val="center"/>
          </w:tcPr>
          <w:p w14:paraId="15798924" w14:textId="77777777" w:rsidR="00974FD5" w:rsidRPr="002A024E" w:rsidRDefault="00F40123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0</w:t>
            </w:r>
          </w:p>
        </w:tc>
        <w:tc>
          <w:tcPr>
            <w:tcW w:w="1142" w:type="dxa"/>
            <w:vAlign w:val="center"/>
          </w:tcPr>
          <w:p w14:paraId="728EDAC7" w14:textId="77777777" w:rsidR="00974FD5" w:rsidRPr="002A024E" w:rsidRDefault="00F40123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1</w:t>
            </w:r>
          </w:p>
        </w:tc>
        <w:tc>
          <w:tcPr>
            <w:tcW w:w="1527" w:type="dxa"/>
            <w:vAlign w:val="center"/>
          </w:tcPr>
          <w:p w14:paraId="6D6C070A" w14:textId="77777777" w:rsidR="00974FD5" w:rsidRPr="002A024E" w:rsidRDefault="00F40123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1</w:t>
            </w:r>
          </w:p>
        </w:tc>
        <w:tc>
          <w:tcPr>
            <w:tcW w:w="2173" w:type="dxa"/>
            <w:vAlign w:val="center"/>
          </w:tcPr>
          <w:p w14:paraId="6457097C" w14:textId="77777777" w:rsidR="00974FD5" w:rsidRPr="002A024E" w:rsidRDefault="009E69DA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0</w:t>
            </w:r>
          </w:p>
        </w:tc>
      </w:tr>
      <w:tr w:rsidR="00974FD5" w:rsidRPr="002A024E" w14:paraId="36C36B33" w14:textId="77777777" w:rsidTr="00D473E8">
        <w:trPr>
          <w:jc w:val="center"/>
        </w:trPr>
        <w:tc>
          <w:tcPr>
            <w:tcW w:w="624" w:type="dxa"/>
            <w:vAlign w:val="center"/>
          </w:tcPr>
          <w:p w14:paraId="63E57ABC" w14:textId="77777777" w:rsidR="00974FD5" w:rsidRPr="002A024E" w:rsidRDefault="00974FD5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9</w:t>
            </w:r>
          </w:p>
        </w:tc>
        <w:tc>
          <w:tcPr>
            <w:tcW w:w="571" w:type="dxa"/>
            <w:shd w:val="clear" w:color="auto" w:fill="auto"/>
            <w:vAlign w:val="center"/>
          </w:tcPr>
          <w:p w14:paraId="75A26805" w14:textId="77777777" w:rsidR="00974FD5" w:rsidRPr="002A024E" w:rsidRDefault="00974FD5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1</w:t>
            </w:r>
          </w:p>
        </w:tc>
        <w:tc>
          <w:tcPr>
            <w:tcW w:w="571" w:type="dxa"/>
            <w:shd w:val="clear" w:color="auto" w:fill="auto"/>
            <w:vAlign w:val="center"/>
          </w:tcPr>
          <w:p w14:paraId="727D6CF8" w14:textId="77777777" w:rsidR="00974FD5" w:rsidRPr="002A024E" w:rsidRDefault="00974FD5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0</w:t>
            </w:r>
          </w:p>
        </w:tc>
        <w:tc>
          <w:tcPr>
            <w:tcW w:w="571" w:type="dxa"/>
            <w:shd w:val="clear" w:color="auto" w:fill="auto"/>
            <w:vAlign w:val="center"/>
          </w:tcPr>
          <w:p w14:paraId="50CA4853" w14:textId="77777777" w:rsidR="00974FD5" w:rsidRPr="002A024E" w:rsidRDefault="00974FD5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0</w:t>
            </w:r>
          </w:p>
        </w:tc>
        <w:tc>
          <w:tcPr>
            <w:tcW w:w="571" w:type="dxa"/>
            <w:shd w:val="clear" w:color="auto" w:fill="auto"/>
            <w:vAlign w:val="center"/>
          </w:tcPr>
          <w:p w14:paraId="7B457715" w14:textId="77777777" w:rsidR="00974FD5" w:rsidRPr="002A024E" w:rsidRDefault="00974FD5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1</w:t>
            </w:r>
          </w:p>
        </w:tc>
        <w:tc>
          <w:tcPr>
            <w:tcW w:w="1069" w:type="dxa"/>
            <w:vAlign w:val="center"/>
          </w:tcPr>
          <w:p w14:paraId="32F66627" w14:textId="77777777" w:rsidR="00974FD5" w:rsidRPr="002A024E" w:rsidRDefault="00F40123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0</w:t>
            </w:r>
          </w:p>
        </w:tc>
        <w:tc>
          <w:tcPr>
            <w:tcW w:w="1142" w:type="dxa"/>
            <w:vAlign w:val="center"/>
          </w:tcPr>
          <w:p w14:paraId="31B9B405" w14:textId="77777777" w:rsidR="00974FD5" w:rsidRPr="002A024E" w:rsidRDefault="00F40123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1</w:t>
            </w:r>
          </w:p>
        </w:tc>
        <w:tc>
          <w:tcPr>
            <w:tcW w:w="1527" w:type="dxa"/>
            <w:vAlign w:val="center"/>
          </w:tcPr>
          <w:p w14:paraId="3C3BF317" w14:textId="77777777" w:rsidR="00974FD5" w:rsidRPr="002A024E" w:rsidRDefault="00F40123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1</w:t>
            </w:r>
          </w:p>
        </w:tc>
        <w:tc>
          <w:tcPr>
            <w:tcW w:w="2173" w:type="dxa"/>
            <w:vAlign w:val="center"/>
          </w:tcPr>
          <w:p w14:paraId="62E999F0" w14:textId="77777777" w:rsidR="00974FD5" w:rsidRPr="002A024E" w:rsidRDefault="009E69DA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1</w:t>
            </w:r>
          </w:p>
        </w:tc>
      </w:tr>
      <w:tr w:rsidR="00974FD5" w:rsidRPr="002A024E" w14:paraId="0C85156D" w14:textId="77777777" w:rsidTr="00D473E8">
        <w:trPr>
          <w:jc w:val="center"/>
        </w:trPr>
        <w:tc>
          <w:tcPr>
            <w:tcW w:w="624" w:type="dxa"/>
            <w:vAlign w:val="center"/>
          </w:tcPr>
          <w:p w14:paraId="01F4434C" w14:textId="77777777" w:rsidR="00974FD5" w:rsidRPr="002A024E" w:rsidRDefault="00974FD5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10</w:t>
            </w:r>
          </w:p>
        </w:tc>
        <w:tc>
          <w:tcPr>
            <w:tcW w:w="571" w:type="dxa"/>
            <w:shd w:val="clear" w:color="auto" w:fill="auto"/>
            <w:vAlign w:val="center"/>
          </w:tcPr>
          <w:p w14:paraId="12C65DD4" w14:textId="77777777" w:rsidR="00974FD5" w:rsidRPr="002A024E" w:rsidRDefault="00974FD5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1</w:t>
            </w:r>
          </w:p>
        </w:tc>
        <w:tc>
          <w:tcPr>
            <w:tcW w:w="571" w:type="dxa"/>
            <w:shd w:val="clear" w:color="auto" w:fill="auto"/>
            <w:vAlign w:val="center"/>
          </w:tcPr>
          <w:p w14:paraId="5F0A4FBA" w14:textId="77777777" w:rsidR="00974FD5" w:rsidRPr="002A024E" w:rsidRDefault="00974FD5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0</w:t>
            </w:r>
          </w:p>
        </w:tc>
        <w:tc>
          <w:tcPr>
            <w:tcW w:w="571" w:type="dxa"/>
            <w:shd w:val="clear" w:color="auto" w:fill="auto"/>
            <w:vAlign w:val="center"/>
          </w:tcPr>
          <w:p w14:paraId="29A18EE1" w14:textId="77777777" w:rsidR="00974FD5" w:rsidRPr="002A024E" w:rsidRDefault="00974FD5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1</w:t>
            </w:r>
          </w:p>
        </w:tc>
        <w:tc>
          <w:tcPr>
            <w:tcW w:w="571" w:type="dxa"/>
            <w:shd w:val="clear" w:color="auto" w:fill="auto"/>
            <w:vAlign w:val="center"/>
          </w:tcPr>
          <w:p w14:paraId="35F30E54" w14:textId="77777777" w:rsidR="00974FD5" w:rsidRPr="002A024E" w:rsidRDefault="00974FD5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0</w:t>
            </w:r>
          </w:p>
        </w:tc>
        <w:tc>
          <w:tcPr>
            <w:tcW w:w="1069" w:type="dxa"/>
            <w:vAlign w:val="center"/>
          </w:tcPr>
          <w:p w14:paraId="48797605" w14:textId="77777777" w:rsidR="00974FD5" w:rsidRPr="002A024E" w:rsidRDefault="00F40123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0</w:t>
            </w:r>
          </w:p>
        </w:tc>
        <w:tc>
          <w:tcPr>
            <w:tcW w:w="1142" w:type="dxa"/>
            <w:vAlign w:val="center"/>
          </w:tcPr>
          <w:p w14:paraId="76B17EEC" w14:textId="77777777" w:rsidR="00974FD5" w:rsidRPr="002A024E" w:rsidRDefault="00F40123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1</w:t>
            </w:r>
          </w:p>
        </w:tc>
        <w:tc>
          <w:tcPr>
            <w:tcW w:w="1527" w:type="dxa"/>
            <w:vAlign w:val="center"/>
          </w:tcPr>
          <w:p w14:paraId="125F0D29" w14:textId="77777777" w:rsidR="00974FD5" w:rsidRPr="002A024E" w:rsidRDefault="00F40123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1</w:t>
            </w:r>
          </w:p>
        </w:tc>
        <w:tc>
          <w:tcPr>
            <w:tcW w:w="2173" w:type="dxa"/>
            <w:vAlign w:val="center"/>
          </w:tcPr>
          <w:p w14:paraId="6388A73F" w14:textId="77777777" w:rsidR="00974FD5" w:rsidRPr="002A024E" w:rsidRDefault="009E69DA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0</w:t>
            </w:r>
          </w:p>
        </w:tc>
      </w:tr>
      <w:tr w:rsidR="00974FD5" w:rsidRPr="002A024E" w14:paraId="2CA24035" w14:textId="77777777" w:rsidTr="00D473E8">
        <w:trPr>
          <w:jc w:val="center"/>
        </w:trPr>
        <w:tc>
          <w:tcPr>
            <w:tcW w:w="624" w:type="dxa"/>
            <w:vAlign w:val="center"/>
          </w:tcPr>
          <w:p w14:paraId="68939B89" w14:textId="77777777" w:rsidR="00974FD5" w:rsidRPr="002A024E" w:rsidRDefault="00974FD5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11</w:t>
            </w:r>
          </w:p>
        </w:tc>
        <w:tc>
          <w:tcPr>
            <w:tcW w:w="571" w:type="dxa"/>
            <w:shd w:val="clear" w:color="auto" w:fill="auto"/>
            <w:vAlign w:val="center"/>
          </w:tcPr>
          <w:p w14:paraId="01C2C5AB" w14:textId="77777777" w:rsidR="00974FD5" w:rsidRPr="002A024E" w:rsidRDefault="00974FD5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1</w:t>
            </w:r>
          </w:p>
        </w:tc>
        <w:tc>
          <w:tcPr>
            <w:tcW w:w="571" w:type="dxa"/>
            <w:shd w:val="clear" w:color="auto" w:fill="auto"/>
            <w:vAlign w:val="center"/>
          </w:tcPr>
          <w:p w14:paraId="2825DE01" w14:textId="77777777" w:rsidR="00974FD5" w:rsidRPr="002A024E" w:rsidRDefault="00974FD5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0</w:t>
            </w:r>
          </w:p>
        </w:tc>
        <w:tc>
          <w:tcPr>
            <w:tcW w:w="571" w:type="dxa"/>
            <w:shd w:val="clear" w:color="auto" w:fill="auto"/>
            <w:vAlign w:val="center"/>
          </w:tcPr>
          <w:p w14:paraId="4FC29EA3" w14:textId="77777777" w:rsidR="00974FD5" w:rsidRPr="002A024E" w:rsidRDefault="00974FD5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1</w:t>
            </w:r>
          </w:p>
        </w:tc>
        <w:tc>
          <w:tcPr>
            <w:tcW w:w="571" w:type="dxa"/>
            <w:shd w:val="clear" w:color="auto" w:fill="auto"/>
            <w:vAlign w:val="center"/>
          </w:tcPr>
          <w:p w14:paraId="784CAEA0" w14:textId="77777777" w:rsidR="00974FD5" w:rsidRPr="002A024E" w:rsidRDefault="00974FD5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1</w:t>
            </w:r>
          </w:p>
        </w:tc>
        <w:tc>
          <w:tcPr>
            <w:tcW w:w="1069" w:type="dxa"/>
            <w:vAlign w:val="center"/>
          </w:tcPr>
          <w:p w14:paraId="30D4210B" w14:textId="77777777" w:rsidR="00974FD5" w:rsidRPr="002A024E" w:rsidRDefault="00F40123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0</w:t>
            </w:r>
          </w:p>
        </w:tc>
        <w:tc>
          <w:tcPr>
            <w:tcW w:w="1142" w:type="dxa"/>
            <w:vAlign w:val="center"/>
          </w:tcPr>
          <w:p w14:paraId="550472A5" w14:textId="77777777" w:rsidR="00974FD5" w:rsidRPr="002A024E" w:rsidRDefault="00F40123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1</w:t>
            </w:r>
          </w:p>
        </w:tc>
        <w:tc>
          <w:tcPr>
            <w:tcW w:w="1527" w:type="dxa"/>
            <w:vAlign w:val="center"/>
          </w:tcPr>
          <w:p w14:paraId="26AF0101" w14:textId="77777777" w:rsidR="00974FD5" w:rsidRPr="002A024E" w:rsidRDefault="00F40123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1</w:t>
            </w:r>
          </w:p>
        </w:tc>
        <w:tc>
          <w:tcPr>
            <w:tcW w:w="2173" w:type="dxa"/>
            <w:vAlign w:val="center"/>
          </w:tcPr>
          <w:p w14:paraId="22C64DC5" w14:textId="77777777" w:rsidR="00974FD5" w:rsidRPr="002A024E" w:rsidRDefault="009E69DA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1</w:t>
            </w:r>
          </w:p>
        </w:tc>
      </w:tr>
      <w:tr w:rsidR="00974FD5" w:rsidRPr="002A024E" w14:paraId="13616267" w14:textId="77777777" w:rsidTr="00D473E8">
        <w:trPr>
          <w:jc w:val="center"/>
        </w:trPr>
        <w:tc>
          <w:tcPr>
            <w:tcW w:w="624" w:type="dxa"/>
            <w:vAlign w:val="center"/>
          </w:tcPr>
          <w:p w14:paraId="6785E939" w14:textId="77777777" w:rsidR="00974FD5" w:rsidRPr="002A024E" w:rsidRDefault="00974FD5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12</w:t>
            </w:r>
          </w:p>
        </w:tc>
        <w:tc>
          <w:tcPr>
            <w:tcW w:w="571" w:type="dxa"/>
            <w:shd w:val="clear" w:color="auto" w:fill="auto"/>
            <w:vAlign w:val="center"/>
          </w:tcPr>
          <w:p w14:paraId="175123D9" w14:textId="77777777" w:rsidR="00974FD5" w:rsidRPr="002A024E" w:rsidRDefault="00974FD5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1</w:t>
            </w:r>
          </w:p>
        </w:tc>
        <w:tc>
          <w:tcPr>
            <w:tcW w:w="571" w:type="dxa"/>
            <w:shd w:val="clear" w:color="auto" w:fill="auto"/>
            <w:vAlign w:val="center"/>
          </w:tcPr>
          <w:p w14:paraId="1ED90424" w14:textId="77777777" w:rsidR="00974FD5" w:rsidRPr="002A024E" w:rsidRDefault="00974FD5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1</w:t>
            </w:r>
          </w:p>
        </w:tc>
        <w:tc>
          <w:tcPr>
            <w:tcW w:w="571" w:type="dxa"/>
            <w:shd w:val="clear" w:color="auto" w:fill="auto"/>
            <w:vAlign w:val="center"/>
          </w:tcPr>
          <w:p w14:paraId="0680976C" w14:textId="77777777" w:rsidR="00974FD5" w:rsidRPr="002A024E" w:rsidRDefault="00974FD5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0</w:t>
            </w:r>
          </w:p>
        </w:tc>
        <w:tc>
          <w:tcPr>
            <w:tcW w:w="571" w:type="dxa"/>
            <w:shd w:val="clear" w:color="auto" w:fill="auto"/>
            <w:vAlign w:val="center"/>
          </w:tcPr>
          <w:p w14:paraId="0E3DC282" w14:textId="77777777" w:rsidR="00974FD5" w:rsidRPr="002A024E" w:rsidRDefault="00974FD5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0</w:t>
            </w:r>
          </w:p>
        </w:tc>
        <w:tc>
          <w:tcPr>
            <w:tcW w:w="1069" w:type="dxa"/>
            <w:vAlign w:val="center"/>
          </w:tcPr>
          <w:p w14:paraId="725BB882" w14:textId="77777777" w:rsidR="00974FD5" w:rsidRPr="002A024E" w:rsidRDefault="00F40123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1</w:t>
            </w:r>
          </w:p>
        </w:tc>
        <w:tc>
          <w:tcPr>
            <w:tcW w:w="1142" w:type="dxa"/>
            <w:vAlign w:val="center"/>
          </w:tcPr>
          <w:p w14:paraId="43C257C6" w14:textId="77777777" w:rsidR="00974FD5" w:rsidRPr="002A024E" w:rsidRDefault="00F40123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0</w:t>
            </w:r>
          </w:p>
        </w:tc>
        <w:tc>
          <w:tcPr>
            <w:tcW w:w="1527" w:type="dxa"/>
            <w:vAlign w:val="center"/>
          </w:tcPr>
          <w:p w14:paraId="11AE2D36" w14:textId="77777777" w:rsidR="00974FD5" w:rsidRPr="002A024E" w:rsidRDefault="00F40123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0</w:t>
            </w:r>
          </w:p>
        </w:tc>
        <w:tc>
          <w:tcPr>
            <w:tcW w:w="2173" w:type="dxa"/>
            <w:vAlign w:val="center"/>
          </w:tcPr>
          <w:p w14:paraId="620921C5" w14:textId="77777777" w:rsidR="00974FD5" w:rsidRPr="002A024E" w:rsidRDefault="009E69DA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0</w:t>
            </w:r>
          </w:p>
        </w:tc>
      </w:tr>
      <w:tr w:rsidR="00974FD5" w:rsidRPr="002A024E" w14:paraId="3014B9FC" w14:textId="77777777" w:rsidTr="00D473E8">
        <w:trPr>
          <w:jc w:val="center"/>
        </w:trPr>
        <w:tc>
          <w:tcPr>
            <w:tcW w:w="624" w:type="dxa"/>
            <w:vAlign w:val="center"/>
          </w:tcPr>
          <w:p w14:paraId="1A08C91C" w14:textId="77777777" w:rsidR="00974FD5" w:rsidRPr="002A024E" w:rsidRDefault="00974FD5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13</w:t>
            </w:r>
          </w:p>
        </w:tc>
        <w:tc>
          <w:tcPr>
            <w:tcW w:w="571" w:type="dxa"/>
            <w:shd w:val="clear" w:color="auto" w:fill="auto"/>
            <w:vAlign w:val="center"/>
          </w:tcPr>
          <w:p w14:paraId="5E17F9C8" w14:textId="77777777" w:rsidR="00974FD5" w:rsidRPr="002A024E" w:rsidRDefault="00974FD5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1</w:t>
            </w:r>
          </w:p>
        </w:tc>
        <w:tc>
          <w:tcPr>
            <w:tcW w:w="571" w:type="dxa"/>
            <w:shd w:val="clear" w:color="auto" w:fill="auto"/>
            <w:vAlign w:val="center"/>
          </w:tcPr>
          <w:p w14:paraId="58D659DA" w14:textId="77777777" w:rsidR="00974FD5" w:rsidRPr="002A024E" w:rsidRDefault="00974FD5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1</w:t>
            </w:r>
          </w:p>
        </w:tc>
        <w:tc>
          <w:tcPr>
            <w:tcW w:w="571" w:type="dxa"/>
            <w:shd w:val="clear" w:color="auto" w:fill="auto"/>
            <w:vAlign w:val="center"/>
          </w:tcPr>
          <w:p w14:paraId="3241E520" w14:textId="77777777" w:rsidR="00974FD5" w:rsidRPr="002A024E" w:rsidRDefault="00974FD5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0</w:t>
            </w:r>
          </w:p>
        </w:tc>
        <w:tc>
          <w:tcPr>
            <w:tcW w:w="571" w:type="dxa"/>
            <w:shd w:val="clear" w:color="auto" w:fill="auto"/>
            <w:vAlign w:val="center"/>
          </w:tcPr>
          <w:p w14:paraId="24FFC9CE" w14:textId="77777777" w:rsidR="00974FD5" w:rsidRPr="002A024E" w:rsidRDefault="00974FD5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1</w:t>
            </w:r>
          </w:p>
        </w:tc>
        <w:tc>
          <w:tcPr>
            <w:tcW w:w="1069" w:type="dxa"/>
            <w:vAlign w:val="center"/>
          </w:tcPr>
          <w:p w14:paraId="03ED9AC3" w14:textId="77777777" w:rsidR="00974FD5" w:rsidRPr="002A024E" w:rsidRDefault="00F40123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1</w:t>
            </w:r>
          </w:p>
        </w:tc>
        <w:tc>
          <w:tcPr>
            <w:tcW w:w="1142" w:type="dxa"/>
            <w:vAlign w:val="center"/>
          </w:tcPr>
          <w:p w14:paraId="4D56E3C9" w14:textId="77777777" w:rsidR="00974FD5" w:rsidRPr="002A024E" w:rsidRDefault="00F40123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0</w:t>
            </w:r>
          </w:p>
        </w:tc>
        <w:tc>
          <w:tcPr>
            <w:tcW w:w="1527" w:type="dxa"/>
            <w:vAlign w:val="center"/>
          </w:tcPr>
          <w:p w14:paraId="196D71A9" w14:textId="77777777" w:rsidR="00974FD5" w:rsidRPr="002A024E" w:rsidRDefault="00F40123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0</w:t>
            </w:r>
          </w:p>
        </w:tc>
        <w:tc>
          <w:tcPr>
            <w:tcW w:w="2173" w:type="dxa"/>
            <w:vAlign w:val="center"/>
          </w:tcPr>
          <w:p w14:paraId="16AE197E" w14:textId="77777777" w:rsidR="00974FD5" w:rsidRPr="002A024E" w:rsidRDefault="009E69DA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0</w:t>
            </w:r>
          </w:p>
        </w:tc>
      </w:tr>
      <w:tr w:rsidR="00974FD5" w:rsidRPr="002A024E" w14:paraId="793D2548" w14:textId="77777777" w:rsidTr="00D473E8">
        <w:trPr>
          <w:jc w:val="center"/>
        </w:trPr>
        <w:tc>
          <w:tcPr>
            <w:tcW w:w="624" w:type="dxa"/>
            <w:vAlign w:val="center"/>
          </w:tcPr>
          <w:p w14:paraId="262FCFC4" w14:textId="77777777" w:rsidR="00974FD5" w:rsidRPr="002A024E" w:rsidRDefault="00974FD5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14</w:t>
            </w:r>
          </w:p>
        </w:tc>
        <w:tc>
          <w:tcPr>
            <w:tcW w:w="571" w:type="dxa"/>
            <w:shd w:val="clear" w:color="auto" w:fill="auto"/>
            <w:vAlign w:val="center"/>
          </w:tcPr>
          <w:p w14:paraId="1342562B" w14:textId="77777777" w:rsidR="00974FD5" w:rsidRPr="002A024E" w:rsidRDefault="00974FD5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1</w:t>
            </w:r>
          </w:p>
        </w:tc>
        <w:tc>
          <w:tcPr>
            <w:tcW w:w="571" w:type="dxa"/>
            <w:shd w:val="clear" w:color="auto" w:fill="auto"/>
            <w:vAlign w:val="center"/>
          </w:tcPr>
          <w:p w14:paraId="72F0596E" w14:textId="77777777" w:rsidR="00974FD5" w:rsidRPr="002A024E" w:rsidRDefault="00974FD5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1</w:t>
            </w:r>
          </w:p>
        </w:tc>
        <w:tc>
          <w:tcPr>
            <w:tcW w:w="571" w:type="dxa"/>
            <w:shd w:val="clear" w:color="auto" w:fill="auto"/>
            <w:vAlign w:val="center"/>
          </w:tcPr>
          <w:p w14:paraId="09A3B871" w14:textId="77777777" w:rsidR="00974FD5" w:rsidRPr="002A024E" w:rsidRDefault="00974FD5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1</w:t>
            </w:r>
          </w:p>
        </w:tc>
        <w:tc>
          <w:tcPr>
            <w:tcW w:w="571" w:type="dxa"/>
            <w:shd w:val="clear" w:color="auto" w:fill="auto"/>
            <w:vAlign w:val="center"/>
          </w:tcPr>
          <w:p w14:paraId="68E774AE" w14:textId="77777777" w:rsidR="00974FD5" w:rsidRPr="002A024E" w:rsidRDefault="00974FD5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0</w:t>
            </w:r>
          </w:p>
        </w:tc>
        <w:tc>
          <w:tcPr>
            <w:tcW w:w="1069" w:type="dxa"/>
            <w:vAlign w:val="center"/>
          </w:tcPr>
          <w:p w14:paraId="127428CE" w14:textId="77777777" w:rsidR="00974FD5" w:rsidRPr="002A024E" w:rsidRDefault="00F40123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1</w:t>
            </w:r>
          </w:p>
        </w:tc>
        <w:tc>
          <w:tcPr>
            <w:tcW w:w="1142" w:type="dxa"/>
            <w:vAlign w:val="center"/>
          </w:tcPr>
          <w:p w14:paraId="0D4E2867" w14:textId="77777777" w:rsidR="00974FD5" w:rsidRPr="002A024E" w:rsidRDefault="00F40123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0</w:t>
            </w:r>
          </w:p>
        </w:tc>
        <w:tc>
          <w:tcPr>
            <w:tcW w:w="1527" w:type="dxa"/>
            <w:vAlign w:val="center"/>
          </w:tcPr>
          <w:p w14:paraId="0A70A86D" w14:textId="77777777" w:rsidR="00974FD5" w:rsidRPr="002A024E" w:rsidRDefault="00F40123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1</w:t>
            </w:r>
          </w:p>
        </w:tc>
        <w:tc>
          <w:tcPr>
            <w:tcW w:w="2173" w:type="dxa"/>
            <w:vAlign w:val="center"/>
          </w:tcPr>
          <w:p w14:paraId="1EFA0922" w14:textId="77777777" w:rsidR="00974FD5" w:rsidRPr="002A024E" w:rsidRDefault="009E69DA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0</w:t>
            </w:r>
          </w:p>
        </w:tc>
      </w:tr>
      <w:tr w:rsidR="00974FD5" w:rsidRPr="002A024E" w14:paraId="00F38E79" w14:textId="77777777" w:rsidTr="00D473E8">
        <w:trPr>
          <w:jc w:val="center"/>
        </w:trPr>
        <w:tc>
          <w:tcPr>
            <w:tcW w:w="624" w:type="dxa"/>
            <w:vAlign w:val="center"/>
          </w:tcPr>
          <w:p w14:paraId="39CC2362" w14:textId="77777777" w:rsidR="00974FD5" w:rsidRPr="002A024E" w:rsidRDefault="00974FD5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15</w:t>
            </w:r>
          </w:p>
        </w:tc>
        <w:tc>
          <w:tcPr>
            <w:tcW w:w="571" w:type="dxa"/>
            <w:shd w:val="clear" w:color="auto" w:fill="auto"/>
            <w:vAlign w:val="center"/>
          </w:tcPr>
          <w:p w14:paraId="6776338D" w14:textId="77777777" w:rsidR="00974FD5" w:rsidRPr="002A024E" w:rsidRDefault="00974FD5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1</w:t>
            </w:r>
          </w:p>
        </w:tc>
        <w:tc>
          <w:tcPr>
            <w:tcW w:w="571" w:type="dxa"/>
            <w:shd w:val="clear" w:color="auto" w:fill="auto"/>
            <w:vAlign w:val="center"/>
          </w:tcPr>
          <w:p w14:paraId="3CA496F8" w14:textId="77777777" w:rsidR="00974FD5" w:rsidRPr="002A024E" w:rsidRDefault="00974FD5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1</w:t>
            </w:r>
          </w:p>
        </w:tc>
        <w:tc>
          <w:tcPr>
            <w:tcW w:w="571" w:type="dxa"/>
            <w:shd w:val="clear" w:color="auto" w:fill="auto"/>
            <w:vAlign w:val="center"/>
          </w:tcPr>
          <w:p w14:paraId="11406D68" w14:textId="77777777" w:rsidR="00974FD5" w:rsidRPr="002A024E" w:rsidRDefault="00974FD5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1</w:t>
            </w:r>
          </w:p>
        </w:tc>
        <w:tc>
          <w:tcPr>
            <w:tcW w:w="571" w:type="dxa"/>
            <w:shd w:val="clear" w:color="auto" w:fill="auto"/>
            <w:vAlign w:val="center"/>
          </w:tcPr>
          <w:p w14:paraId="6FB1E2EE" w14:textId="77777777" w:rsidR="00974FD5" w:rsidRPr="002A024E" w:rsidRDefault="00974FD5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1</w:t>
            </w:r>
          </w:p>
        </w:tc>
        <w:tc>
          <w:tcPr>
            <w:tcW w:w="1069" w:type="dxa"/>
            <w:vAlign w:val="center"/>
          </w:tcPr>
          <w:p w14:paraId="165BAE7D" w14:textId="77777777" w:rsidR="00974FD5" w:rsidRPr="002A024E" w:rsidRDefault="00F40123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1</w:t>
            </w:r>
          </w:p>
        </w:tc>
        <w:tc>
          <w:tcPr>
            <w:tcW w:w="1142" w:type="dxa"/>
            <w:vAlign w:val="center"/>
          </w:tcPr>
          <w:p w14:paraId="5641A5C9" w14:textId="77777777" w:rsidR="00974FD5" w:rsidRPr="002A024E" w:rsidRDefault="00F40123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0</w:t>
            </w:r>
          </w:p>
        </w:tc>
        <w:tc>
          <w:tcPr>
            <w:tcW w:w="1527" w:type="dxa"/>
            <w:vAlign w:val="center"/>
          </w:tcPr>
          <w:p w14:paraId="2F81E896" w14:textId="77777777" w:rsidR="00974FD5" w:rsidRPr="002A024E" w:rsidRDefault="00F40123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1</w:t>
            </w:r>
          </w:p>
        </w:tc>
        <w:tc>
          <w:tcPr>
            <w:tcW w:w="2173" w:type="dxa"/>
            <w:vAlign w:val="center"/>
          </w:tcPr>
          <w:p w14:paraId="25C490CB" w14:textId="77777777" w:rsidR="00974FD5" w:rsidRPr="002A024E" w:rsidRDefault="009E69DA" w:rsidP="00B756E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</w:pPr>
            <w:r w:rsidRPr="002A024E">
              <w:rPr>
                <w:rFonts w:ascii="Times New Roman" w:hAnsi="Times New Roman" w:cs="Times New Roman"/>
                <w:i/>
                <w:sz w:val="24"/>
                <w:szCs w:val="24"/>
                <w:lang w:val="es-ES"/>
              </w:rPr>
              <w:t>1</w:t>
            </w:r>
          </w:p>
        </w:tc>
      </w:tr>
    </w:tbl>
    <w:p w14:paraId="1AAD5974" w14:textId="77777777" w:rsidR="00974FD5" w:rsidRPr="00974FD5" w:rsidRDefault="00974FD5" w:rsidP="003A723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5635BFE4" w14:textId="1FEE83BF" w:rsidR="00181EBF" w:rsidRDefault="00181EBF">
      <w:pPr>
        <w:rPr>
          <w:rFonts w:ascii="Times New Roman" w:hAnsi="Times New Roman" w:cs="Times New Roman"/>
          <w:b/>
          <w:sz w:val="28"/>
          <w:szCs w:val="28"/>
        </w:rPr>
      </w:pPr>
    </w:p>
    <w:p w14:paraId="074D720A" w14:textId="21019ECC" w:rsidR="00974FD5" w:rsidRPr="002E1390" w:rsidRDefault="00AA7199" w:rsidP="0075097F">
      <w:pPr>
        <w:pStyle w:val="a3"/>
        <w:numPr>
          <w:ilvl w:val="0"/>
          <w:numId w:val="2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2E1390">
        <w:rPr>
          <w:rFonts w:ascii="Times New Roman" w:hAnsi="Times New Roman" w:cs="Times New Roman"/>
          <w:b/>
          <w:sz w:val="28"/>
          <w:szCs w:val="28"/>
        </w:rPr>
        <w:t>ДСНФ и КСНФ</w:t>
      </w:r>
    </w:p>
    <w:p w14:paraId="411C9FC5" w14:textId="194F092F" w:rsidR="00AA7199" w:rsidRDefault="00940D05" w:rsidP="0075097F">
      <w:pPr>
        <w:pStyle w:val="Default"/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40D05">
        <w:rPr>
          <w:rFonts w:ascii="Times New Roman" w:hAnsi="Times New Roman" w:cs="Times New Roman"/>
          <w:sz w:val="28"/>
          <w:szCs w:val="28"/>
        </w:rPr>
        <w:t>ДСНФ исходной функции:</w:t>
      </w:r>
    </w:p>
    <w:p w14:paraId="08200D4B" w14:textId="7CC27C67" w:rsidR="0075097F" w:rsidRPr="00940D05" w:rsidRDefault="0075097F" w:rsidP="0075097F">
      <w:pPr>
        <w:pStyle w:val="Default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5097F">
        <w:rPr>
          <w:rFonts w:ascii="Times New Roman" w:hAnsi="Times New Roman" w:cs="Times New Roman"/>
          <w:b/>
          <w:position w:val="-38"/>
          <w:sz w:val="28"/>
          <w:szCs w:val="28"/>
        </w:rPr>
        <w:object w:dxaOrig="8779" w:dyaOrig="900" w14:anchorId="50AAB915">
          <v:shape id="_x0000_i1142" type="#_x0000_t75" style="width:438.8pt;height:44.85pt" o:ole="">
            <v:imagedata r:id="rId29" o:title=""/>
          </v:shape>
          <o:OLEObject Type="Embed" ProgID="Equation.DSMT4" ShapeID="_x0000_i1142" DrawAspect="Content" ObjectID="_1668543454" r:id="rId30"/>
        </w:object>
      </w:r>
    </w:p>
    <w:p w14:paraId="5D2364EF" w14:textId="77777777" w:rsidR="00E774B1" w:rsidRDefault="00E774B1">
      <w:pPr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23F142F1" w14:textId="09961153" w:rsidR="00F2247E" w:rsidRDefault="00F2247E" w:rsidP="0075097F">
      <w:pPr>
        <w:pStyle w:val="Default"/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К</w:t>
      </w:r>
      <w:r w:rsidRPr="00940D05">
        <w:rPr>
          <w:rFonts w:ascii="Times New Roman" w:hAnsi="Times New Roman" w:cs="Times New Roman"/>
          <w:sz w:val="28"/>
          <w:szCs w:val="28"/>
        </w:rPr>
        <w:t>СНФ исходной функции:</w:t>
      </w:r>
    </w:p>
    <w:p w14:paraId="2BA5CC91" w14:textId="7841AC56" w:rsidR="0075097F" w:rsidRPr="00940D05" w:rsidRDefault="00A16954" w:rsidP="0075097F">
      <w:pPr>
        <w:pStyle w:val="Default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16954">
        <w:rPr>
          <w:rFonts w:ascii="Times New Roman" w:hAnsi="Times New Roman" w:cs="Times New Roman"/>
          <w:b/>
          <w:position w:val="-60"/>
          <w:sz w:val="28"/>
          <w:szCs w:val="28"/>
        </w:rPr>
        <w:object w:dxaOrig="9080" w:dyaOrig="1400" w14:anchorId="12A5A92D">
          <v:shape id="_x0000_i1153" type="#_x0000_t75" style="width:453.75pt;height:69.95pt" o:ole="">
            <v:imagedata r:id="rId31" o:title=""/>
          </v:shape>
          <o:OLEObject Type="Embed" ProgID="Equation.DSMT4" ShapeID="_x0000_i1153" DrawAspect="Content" ObjectID="_1668543455" r:id="rId32"/>
        </w:object>
      </w:r>
    </w:p>
    <w:p w14:paraId="79A1DC69" w14:textId="4AE2D6FD" w:rsidR="00F2247E" w:rsidRDefault="00F2247E" w:rsidP="003A723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593C8F60" w14:textId="77777777" w:rsidR="00AA7199" w:rsidRPr="002E1390" w:rsidRDefault="000067F6" w:rsidP="00154951">
      <w:pPr>
        <w:pStyle w:val="a3"/>
        <w:numPr>
          <w:ilvl w:val="0"/>
          <w:numId w:val="2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2E1390">
        <w:rPr>
          <w:rFonts w:ascii="Times New Roman" w:hAnsi="Times New Roman" w:cs="Times New Roman"/>
          <w:b/>
          <w:sz w:val="28"/>
          <w:szCs w:val="28"/>
        </w:rPr>
        <w:t>Построение схемы в базисе {И, ИЛИ, НЕ}</w:t>
      </w:r>
    </w:p>
    <w:p w14:paraId="03553616" w14:textId="2F14A5E8" w:rsidR="000067F6" w:rsidRDefault="00DC5D0E" w:rsidP="00154951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хема, реализующая функцию </w:t>
      </w:r>
      <w:r w:rsidR="005211AD" w:rsidRPr="00E2662A">
        <w:rPr>
          <w:rFonts w:ascii="Times New Roman" w:hAnsi="Times New Roman" w:cs="Times New Roman"/>
          <w:b/>
          <w:position w:val="-12"/>
          <w:sz w:val="28"/>
          <w:szCs w:val="28"/>
        </w:rPr>
        <w:object w:dxaOrig="2240" w:dyaOrig="440" w14:anchorId="7221BD3A">
          <v:shape id="_x0000_i1176" type="#_x0000_t75" style="width:112.1pt;height:21.75pt" o:ole="">
            <v:imagedata r:id="rId7" o:title=""/>
          </v:shape>
          <o:OLEObject Type="Embed" ProgID="Equation.DSMT4" ShapeID="_x0000_i1176" DrawAspect="Content" ObjectID="_1668543456" r:id="rId33"/>
        </w:object>
      </w:r>
      <w:r>
        <w:rPr>
          <w:rFonts w:ascii="Times New Roman" w:hAnsi="Times New Roman" w:cs="Times New Roman"/>
          <w:sz w:val="28"/>
          <w:szCs w:val="28"/>
        </w:rPr>
        <w:t xml:space="preserve"> в базисе </w:t>
      </w:r>
      <w:r w:rsidRPr="000067F6">
        <w:rPr>
          <w:rFonts w:ascii="Times New Roman" w:hAnsi="Times New Roman" w:cs="Times New Roman"/>
          <w:sz w:val="28"/>
          <w:szCs w:val="28"/>
        </w:rPr>
        <w:t>{И, ИЛИ, НЕ}</w:t>
      </w:r>
      <w:r>
        <w:rPr>
          <w:rFonts w:ascii="Times New Roman" w:hAnsi="Times New Roman" w:cs="Times New Roman"/>
          <w:sz w:val="28"/>
          <w:szCs w:val="28"/>
        </w:rPr>
        <w:t>, представлена на рис. 3.</w:t>
      </w:r>
    </w:p>
    <w:p w14:paraId="462D82C2" w14:textId="77777777" w:rsidR="005211AD" w:rsidRDefault="005211AD" w:rsidP="005211A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7708A628" w14:textId="3CA9D20C" w:rsidR="000067F6" w:rsidRPr="00DC5D0E" w:rsidRDefault="00E11E67" w:rsidP="005211AD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2FDD1FFB" wp14:editId="7A856384">
            <wp:extent cx="4647063" cy="1303306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8411" cy="13064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DB4745" w14:textId="09E1340C" w:rsidR="00623759" w:rsidRDefault="00623759" w:rsidP="00BC43B6">
      <w:pPr>
        <w:pStyle w:val="Default"/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137A7">
        <w:rPr>
          <w:rFonts w:ascii="Times New Roman" w:hAnsi="Times New Roman" w:cs="Times New Roman"/>
          <w:sz w:val="28"/>
          <w:szCs w:val="28"/>
        </w:rPr>
        <w:t>Рис</w:t>
      </w:r>
      <w:r>
        <w:rPr>
          <w:rFonts w:ascii="Times New Roman" w:hAnsi="Times New Roman" w:cs="Times New Roman"/>
          <w:sz w:val="28"/>
          <w:szCs w:val="28"/>
        </w:rPr>
        <w:t>. 3</w:t>
      </w:r>
      <w:r w:rsidRPr="003137A7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 xml:space="preserve">Реализация функцию </w:t>
      </w:r>
      <w:r w:rsidR="00E11E67" w:rsidRPr="00E2662A">
        <w:rPr>
          <w:rFonts w:ascii="Times New Roman" w:hAnsi="Times New Roman" w:cs="Times New Roman"/>
          <w:b/>
          <w:position w:val="-12"/>
          <w:sz w:val="28"/>
          <w:szCs w:val="28"/>
        </w:rPr>
        <w:object w:dxaOrig="2240" w:dyaOrig="440" w14:anchorId="05563BA0">
          <v:shape id="_x0000_i1160" type="#_x0000_t75" style="width:112.1pt;height:21.75pt" o:ole="">
            <v:imagedata r:id="rId35" o:title=""/>
          </v:shape>
          <o:OLEObject Type="Embed" ProgID="Equation.DSMT4" ShapeID="_x0000_i1160" DrawAspect="Content" ObjectID="_1668543457" r:id="rId36"/>
        </w:object>
      </w:r>
      <w:r>
        <w:rPr>
          <w:rFonts w:ascii="Times New Roman" w:hAnsi="Times New Roman" w:cs="Times New Roman"/>
          <w:sz w:val="28"/>
          <w:szCs w:val="28"/>
        </w:rPr>
        <w:t xml:space="preserve"> в базисе </w:t>
      </w:r>
      <w:r w:rsidRPr="000067F6">
        <w:rPr>
          <w:rFonts w:ascii="Times New Roman" w:hAnsi="Times New Roman" w:cs="Times New Roman"/>
          <w:sz w:val="28"/>
          <w:szCs w:val="28"/>
        </w:rPr>
        <w:t>{И, ИЛИ, НЕ}</w:t>
      </w:r>
    </w:p>
    <w:p w14:paraId="504FBEA2" w14:textId="31E3FF1D" w:rsidR="00DA578C" w:rsidRDefault="00DA578C" w:rsidP="003A723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12BED0A8" w14:textId="77777777" w:rsidR="00E774B1" w:rsidRPr="00DC5D0E" w:rsidRDefault="00E774B1" w:rsidP="003A723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1E5122CC" w14:textId="77777777" w:rsidR="000067F6" w:rsidRPr="002E1390" w:rsidRDefault="00623759" w:rsidP="00154951">
      <w:pPr>
        <w:pStyle w:val="a3"/>
        <w:numPr>
          <w:ilvl w:val="0"/>
          <w:numId w:val="2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2E1390">
        <w:rPr>
          <w:rFonts w:ascii="Times New Roman" w:hAnsi="Times New Roman" w:cs="Times New Roman"/>
          <w:b/>
          <w:sz w:val="28"/>
          <w:szCs w:val="28"/>
        </w:rPr>
        <w:t>Построение схемы в базисе Шеффера {И-НЕ}</w:t>
      </w:r>
    </w:p>
    <w:p w14:paraId="29B0ACB3" w14:textId="7DA1534D" w:rsidR="00623759" w:rsidRDefault="00623759" w:rsidP="00154951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хема, реализующая функцию </w:t>
      </w:r>
      <w:r w:rsidR="00154951" w:rsidRPr="00E2662A">
        <w:rPr>
          <w:rFonts w:ascii="Times New Roman" w:hAnsi="Times New Roman" w:cs="Times New Roman"/>
          <w:b/>
          <w:position w:val="-12"/>
          <w:sz w:val="28"/>
          <w:szCs w:val="28"/>
        </w:rPr>
        <w:object w:dxaOrig="2240" w:dyaOrig="440" w14:anchorId="7724BCBF">
          <v:shape id="_x0000_i1163" type="#_x0000_t75" style="width:112.1pt;height:21.75pt" o:ole="">
            <v:imagedata r:id="rId35" o:title=""/>
          </v:shape>
          <o:OLEObject Type="Embed" ProgID="Equation.DSMT4" ShapeID="_x0000_i1163" DrawAspect="Content" ObjectID="_1668543458" r:id="rId37"/>
        </w:object>
      </w:r>
      <w:r>
        <w:rPr>
          <w:rFonts w:ascii="Times New Roman" w:hAnsi="Times New Roman" w:cs="Times New Roman"/>
          <w:sz w:val="28"/>
          <w:szCs w:val="28"/>
        </w:rPr>
        <w:t xml:space="preserve"> в базисе</w:t>
      </w:r>
      <w:r w:rsidRPr="0062375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Шеффера, представлена на рис. 4.</w:t>
      </w:r>
      <w:r w:rsidR="002E1390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3105A8A2" w14:textId="77777777" w:rsidR="00E774B1" w:rsidRPr="00623759" w:rsidRDefault="00E774B1" w:rsidP="00E774B1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5C591543" w14:textId="77777777" w:rsidR="00E774B1" w:rsidRDefault="00E774B1" w:rsidP="00BC43B6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2242F229" wp14:editId="39E97BC0">
            <wp:extent cx="5564937" cy="1525857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90451" cy="15328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DE1887" w14:textId="743625E7" w:rsidR="0046032A" w:rsidRDefault="002E1390" w:rsidP="00BC43B6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137A7">
        <w:rPr>
          <w:rFonts w:ascii="Times New Roman" w:hAnsi="Times New Roman" w:cs="Times New Roman"/>
          <w:sz w:val="28"/>
          <w:szCs w:val="28"/>
        </w:rPr>
        <w:t>Рис</w:t>
      </w:r>
      <w:r>
        <w:rPr>
          <w:rFonts w:ascii="Times New Roman" w:hAnsi="Times New Roman" w:cs="Times New Roman"/>
          <w:sz w:val="28"/>
          <w:szCs w:val="28"/>
        </w:rPr>
        <w:t>. 4</w:t>
      </w:r>
      <w:r w:rsidRPr="003137A7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 xml:space="preserve">Реализация функцию </w:t>
      </w:r>
      <w:r w:rsidR="00BC43B6" w:rsidRPr="00E2662A">
        <w:rPr>
          <w:rFonts w:ascii="Times New Roman" w:hAnsi="Times New Roman" w:cs="Times New Roman"/>
          <w:b/>
          <w:position w:val="-12"/>
          <w:sz w:val="28"/>
          <w:szCs w:val="28"/>
        </w:rPr>
        <w:object w:dxaOrig="2240" w:dyaOrig="440" w14:anchorId="2FD1BC87">
          <v:shape id="_x0000_i1165" type="#_x0000_t75" style="width:112.1pt;height:21.75pt" o:ole="">
            <v:imagedata r:id="rId35" o:title=""/>
          </v:shape>
          <o:OLEObject Type="Embed" ProgID="Equation.DSMT4" ShapeID="_x0000_i1165" DrawAspect="Content" ObjectID="_1668543459" r:id="rId39"/>
        </w:object>
      </w:r>
      <w:r>
        <w:rPr>
          <w:rFonts w:ascii="Times New Roman" w:hAnsi="Times New Roman" w:cs="Times New Roman"/>
          <w:sz w:val="28"/>
          <w:szCs w:val="28"/>
        </w:rPr>
        <w:t xml:space="preserve"> в базисе Шеффера</w:t>
      </w:r>
    </w:p>
    <w:p w14:paraId="775AA938" w14:textId="6C1AB816" w:rsidR="00BC43B6" w:rsidRDefault="00BC43B6" w:rsidP="00BC43B6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41B262E9" w14:textId="77777777" w:rsidR="00D81795" w:rsidRDefault="00D81795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</w:p>
    <w:p w14:paraId="751A5D03" w14:textId="4D3D3F4E" w:rsidR="00623759" w:rsidRPr="002E1390" w:rsidRDefault="00400BF7" w:rsidP="00DB02CB">
      <w:pPr>
        <w:pStyle w:val="a3"/>
        <w:numPr>
          <w:ilvl w:val="0"/>
          <w:numId w:val="2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2E1390">
        <w:rPr>
          <w:rFonts w:ascii="Times New Roman" w:hAnsi="Times New Roman" w:cs="Times New Roman"/>
          <w:b/>
          <w:sz w:val="28"/>
          <w:szCs w:val="28"/>
        </w:rPr>
        <w:lastRenderedPageBreak/>
        <w:t xml:space="preserve">Построение схемы в базисе </w:t>
      </w:r>
      <w:proofErr w:type="spellStart"/>
      <w:r w:rsidRPr="002E1390">
        <w:rPr>
          <w:rFonts w:ascii="Times New Roman" w:hAnsi="Times New Roman" w:cs="Times New Roman"/>
          <w:b/>
          <w:sz w:val="28"/>
          <w:szCs w:val="28"/>
        </w:rPr>
        <w:t>Вебба</w:t>
      </w:r>
      <w:proofErr w:type="spellEnd"/>
      <w:r w:rsidRPr="002E1390">
        <w:rPr>
          <w:rFonts w:ascii="Times New Roman" w:hAnsi="Times New Roman" w:cs="Times New Roman"/>
          <w:b/>
          <w:sz w:val="28"/>
          <w:szCs w:val="28"/>
        </w:rPr>
        <w:t xml:space="preserve"> {ИЛИ-НЕ}</w:t>
      </w:r>
    </w:p>
    <w:p w14:paraId="5859EC66" w14:textId="41D7FF65" w:rsidR="009B1C8C" w:rsidRDefault="009B1C8C" w:rsidP="009B1C8C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438FF">
        <w:rPr>
          <w:rFonts w:ascii="Times New Roman" w:hAnsi="Times New Roman" w:cs="Times New Roman"/>
          <w:sz w:val="28"/>
          <w:szCs w:val="28"/>
        </w:rPr>
        <w:t xml:space="preserve">Схема, реализующая функцию </w:t>
      </w:r>
      <w:r w:rsidRPr="00E2662A">
        <w:rPr>
          <w:rFonts w:ascii="Times New Roman" w:hAnsi="Times New Roman" w:cs="Times New Roman"/>
          <w:b/>
          <w:position w:val="-12"/>
          <w:sz w:val="28"/>
          <w:szCs w:val="28"/>
        </w:rPr>
        <w:object w:dxaOrig="2240" w:dyaOrig="440" w14:anchorId="68A2B69A">
          <v:shape id="_x0000_i1186" type="#_x0000_t75" style="width:112.1pt;height:21.75pt" o:ole="">
            <v:imagedata r:id="rId35" o:title=""/>
          </v:shape>
          <o:OLEObject Type="Embed" ProgID="Equation.DSMT4" ShapeID="_x0000_i1186" DrawAspect="Content" ObjectID="_1668543460" r:id="rId40"/>
        </w:object>
      </w:r>
      <w:r w:rsidRPr="000438FF">
        <w:rPr>
          <w:rFonts w:ascii="Times New Roman" w:hAnsi="Times New Roman" w:cs="Times New Roman"/>
          <w:sz w:val="28"/>
          <w:szCs w:val="28"/>
        </w:rPr>
        <w:t xml:space="preserve"> в базисе </w:t>
      </w:r>
      <w:proofErr w:type="spellStart"/>
      <w:r>
        <w:rPr>
          <w:rFonts w:ascii="Times New Roman" w:hAnsi="Times New Roman" w:cs="Times New Roman"/>
          <w:sz w:val="28"/>
          <w:szCs w:val="28"/>
        </w:rPr>
        <w:t>Вебба</w:t>
      </w:r>
      <w:proofErr w:type="spellEnd"/>
      <w:r w:rsidRPr="009B1C8C">
        <w:rPr>
          <w:rFonts w:ascii="Times New Roman" w:hAnsi="Times New Roman" w:cs="Times New Roman"/>
          <w:sz w:val="28"/>
          <w:szCs w:val="28"/>
        </w:rPr>
        <w:t xml:space="preserve"> </w:t>
      </w:r>
      <w:r w:rsidRPr="000438FF">
        <w:rPr>
          <w:rFonts w:ascii="Times New Roman" w:hAnsi="Times New Roman" w:cs="Times New Roman"/>
          <w:sz w:val="28"/>
          <w:szCs w:val="28"/>
        </w:rPr>
        <w:t xml:space="preserve">представлена на рис. </w:t>
      </w:r>
      <w:r>
        <w:rPr>
          <w:rFonts w:ascii="Times New Roman" w:hAnsi="Times New Roman" w:cs="Times New Roman"/>
          <w:sz w:val="28"/>
          <w:szCs w:val="28"/>
        </w:rPr>
        <w:t>5</w:t>
      </w:r>
      <w:r w:rsidRPr="000438FF">
        <w:rPr>
          <w:rFonts w:ascii="Times New Roman" w:hAnsi="Times New Roman" w:cs="Times New Roman"/>
          <w:sz w:val="28"/>
          <w:szCs w:val="28"/>
        </w:rPr>
        <w:t>. Пунктиром показана возможность исключения двух пар элементов по закону двойного отрицания (</w:t>
      </w:r>
      <w:r w:rsidRPr="002E1390">
        <w:rPr>
          <w:position w:val="-6"/>
        </w:rPr>
        <w:object w:dxaOrig="580" w:dyaOrig="380" w14:anchorId="2F92C634">
          <v:shape id="_x0000_i1184" type="#_x0000_t75" style="width:29.2pt;height:19pt" o:ole="">
            <v:imagedata r:id="rId41" o:title=""/>
          </v:shape>
          <o:OLEObject Type="Embed" ProgID="Equation.3" ShapeID="_x0000_i1184" DrawAspect="Content" ObjectID="_1668543461" r:id="rId42"/>
        </w:object>
      </w:r>
      <w:r w:rsidRPr="000438FF">
        <w:rPr>
          <w:rFonts w:ascii="Times New Roman" w:hAnsi="Times New Roman" w:cs="Times New Roman"/>
          <w:sz w:val="28"/>
          <w:szCs w:val="28"/>
        </w:rPr>
        <w:t>).</w:t>
      </w:r>
    </w:p>
    <w:p w14:paraId="789FD978" w14:textId="77777777" w:rsidR="009B1C8C" w:rsidRDefault="009B1C8C" w:rsidP="00DB02C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0F6F2BBC" w14:textId="0CCEE7D0" w:rsidR="00400BF7" w:rsidRDefault="009B1C8C" w:rsidP="00DB02C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01802B67" wp14:editId="60E92790">
            <wp:extent cx="5581650" cy="1896745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1650" cy="1896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ED97A6" w14:textId="64C29B33" w:rsidR="002437FF" w:rsidRDefault="002437FF" w:rsidP="00DB02CB">
      <w:pPr>
        <w:pStyle w:val="Default"/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137A7">
        <w:rPr>
          <w:rFonts w:ascii="Times New Roman" w:hAnsi="Times New Roman" w:cs="Times New Roman"/>
          <w:sz w:val="28"/>
          <w:szCs w:val="28"/>
        </w:rPr>
        <w:t>Рис</w:t>
      </w:r>
      <w:r>
        <w:rPr>
          <w:rFonts w:ascii="Times New Roman" w:hAnsi="Times New Roman" w:cs="Times New Roman"/>
          <w:sz w:val="28"/>
          <w:szCs w:val="28"/>
        </w:rPr>
        <w:t>. 5</w:t>
      </w:r>
      <w:r w:rsidRPr="003137A7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 xml:space="preserve">Реализация функцию </w:t>
      </w:r>
      <w:r w:rsidR="009B1C8C" w:rsidRPr="00E2662A">
        <w:rPr>
          <w:rFonts w:ascii="Times New Roman" w:hAnsi="Times New Roman" w:cs="Times New Roman"/>
          <w:b/>
          <w:position w:val="-12"/>
          <w:sz w:val="28"/>
          <w:szCs w:val="28"/>
        </w:rPr>
        <w:object w:dxaOrig="2240" w:dyaOrig="440" w14:anchorId="3730C356">
          <v:shape id="_x0000_i1180" type="#_x0000_t75" style="width:112.1pt;height:21.75pt" o:ole="">
            <v:imagedata r:id="rId35" o:title=""/>
          </v:shape>
          <o:OLEObject Type="Embed" ProgID="Equation.DSMT4" ShapeID="_x0000_i1180" DrawAspect="Content" ObjectID="_1668543462" r:id="rId44"/>
        </w:object>
      </w:r>
      <w:r>
        <w:rPr>
          <w:rFonts w:ascii="Times New Roman" w:hAnsi="Times New Roman" w:cs="Times New Roman"/>
          <w:sz w:val="28"/>
          <w:szCs w:val="28"/>
        </w:rPr>
        <w:t xml:space="preserve"> в базисе </w:t>
      </w:r>
      <w:proofErr w:type="spellStart"/>
      <w:r>
        <w:rPr>
          <w:rFonts w:ascii="Times New Roman" w:hAnsi="Times New Roman" w:cs="Times New Roman"/>
          <w:sz w:val="28"/>
          <w:szCs w:val="28"/>
        </w:rPr>
        <w:t>Вебба</w:t>
      </w:r>
      <w:proofErr w:type="spellEnd"/>
    </w:p>
    <w:p w14:paraId="53DF98AA" w14:textId="73895ABC" w:rsidR="002437FF" w:rsidRDefault="002437FF" w:rsidP="003A723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776AD32F" w14:textId="77777777" w:rsidR="00D81795" w:rsidRDefault="00D81795" w:rsidP="003A723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000568CA" w14:textId="77777777" w:rsidR="00400BF7" w:rsidRPr="002E1390" w:rsidRDefault="00400BF7" w:rsidP="00B20027">
      <w:pPr>
        <w:pStyle w:val="a3"/>
        <w:numPr>
          <w:ilvl w:val="0"/>
          <w:numId w:val="2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2E1390">
        <w:rPr>
          <w:rFonts w:ascii="Times New Roman" w:hAnsi="Times New Roman" w:cs="Times New Roman"/>
          <w:b/>
          <w:sz w:val="28"/>
          <w:szCs w:val="28"/>
        </w:rPr>
        <w:t>Запись исходной формулы в базисе И, НЕ</w:t>
      </w:r>
    </w:p>
    <w:p w14:paraId="6A91C6DA" w14:textId="77777777" w:rsidR="00400BF7" w:rsidRDefault="00400BF7" w:rsidP="00B2002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400BF7">
        <w:rPr>
          <w:rFonts w:ascii="Times New Roman" w:hAnsi="Times New Roman" w:cs="Times New Roman"/>
          <w:sz w:val="28"/>
          <w:szCs w:val="28"/>
        </w:rPr>
        <w:t>Воспользовавшись законами алгебры логики, преобразуем исходную функцию к виду, содержащему только функции И, НЕ:</w:t>
      </w:r>
    </w:p>
    <w:p w14:paraId="54926538" w14:textId="7859680C" w:rsidR="00C3043B" w:rsidRDefault="00C3043B" w:rsidP="003A7230">
      <w:pPr>
        <w:spacing w:after="0" w:line="360" w:lineRule="auto"/>
        <w:jc w:val="both"/>
      </w:pPr>
      <w:r w:rsidRPr="00C3043B">
        <w:rPr>
          <w:rFonts w:ascii="Times New Roman" w:hAnsi="Times New Roman" w:cs="Times New Roman"/>
          <w:b/>
          <w:position w:val="-12"/>
          <w:sz w:val="28"/>
          <w:szCs w:val="28"/>
        </w:rPr>
        <w:object w:dxaOrig="9680" w:dyaOrig="540" w14:anchorId="1472CF47">
          <v:shape id="_x0000_i1195" type="#_x0000_t75" style="width:484.3pt;height:27.15pt" o:ole="">
            <v:imagedata r:id="rId45" o:title=""/>
          </v:shape>
          <o:OLEObject Type="Embed" ProgID="Equation.DSMT4" ShapeID="_x0000_i1195" DrawAspect="Content" ObjectID="_1668543463" r:id="rId46"/>
        </w:object>
      </w:r>
    </w:p>
    <w:p w14:paraId="43CC8AB9" w14:textId="77777777" w:rsidR="003D785D" w:rsidRDefault="003D785D" w:rsidP="003A723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18F2B858" w14:textId="77777777" w:rsidR="00400BF7" w:rsidRPr="00DA578C" w:rsidRDefault="00400BF7" w:rsidP="00F245A2">
      <w:pPr>
        <w:pStyle w:val="a3"/>
        <w:numPr>
          <w:ilvl w:val="0"/>
          <w:numId w:val="2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A578C">
        <w:rPr>
          <w:rFonts w:ascii="Times New Roman" w:hAnsi="Times New Roman" w:cs="Times New Roman"/>
          <w:b/>
          <w:sz w:val="28"/>
          <w:szCs w:val="28"/>
        </w:rPr>
        <w:t>Запись исходной формулы в базисе ИЛИ, НЕ</w:t>
      </w:r>
    </w:p>
    <w:p w14:paraId="3296D958" w14:textId="4FC509B6" w:rsidR="00400BF7" w:rsidRDefault="00400BF7" w:rsidP="00F245A2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400BF7">
        <w:rPr>
          <w:rFonts w:ascii="Times New Roman" w:hAnsi="Times New Roman" w:cs="Times New Roman"/>
          <w:sz w:val="28"/>
          <w:szCs w:val="28"/>
        </w:rPr>
        <w:t>Воспользовавшись законами алгебры логики, преобразуем исходную функцию к виду, содержащему только функции И</w:t>
      </w:r>
      <w:r>
        <w:rPr>
          <w:rFonts w:ascii="Times New Roman" w:hAnsi="Times New Roman" w:cs="Times New Roman"/>
          <w:sz w:val="28"/>
          <w:szCs w:val="28"/>
        </w:rPr>
        <w:t>ЛИ</w:t>
      </w:r>
      <w:r w:rsidRPr="00400BF7">
        <w:rPr>
          <w:rFonts w:ascii="Times New Roman" w:hAnsi="Times New Roman" w:cs="Times New Roman"/>
          <w:sz w:val="28"/>
          <w:szCs w:val="28"/>
        </w:rPr>
        <w:t>, НЕ:</w:t>
      </w:r>
    </w:p>
    <w:p w14:paraId="55126687" w14:textId="1AB04968" w:rsidR="00A47031" w:rsidRPr="00400BF7" w:rsidRDefault="00EF501E" w:rsidP="00A47031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3043B">
        <w:rPr>
          <w:rFonts w:ascii="Times New Roman" w:hAnsi="Times New Roman" w:cs="Times New Roman"/>
          <w:b/>
          <w:position w:val="-12"/>
          <w:sz w:val="28"/>
          <w:szCs w:val="28"/>
        </w:rPr>
        <w:object w:dxaOrig="9240" w:dyaOrig="540" w14:anchorId="3DF439F6">
          <v:shape id="_x0000_i1204" type="#_x0000_t75" style="width:446.25pt;height:25.8pt" o:ole="">
            <v:imagedata r:id="rId47" o:title=""/>
          </v:shape>
          <o:OLEObject Type="Embed" ProgID="Equation.DSMT4" ShapeID="_x0000_i1204" DrawAspect="Content" ObjectID="_1668543464" r:id="rId48"/>
        </w:object>
      </w:r>
    </w:p>
    <w:p w14:paraId="1076F5BC" w14:textId="77777777" w:rsidR="00DA578C" w:rsidRDefault="00DA578C" w:rsidP="003A723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1F1A8F19" w14:textId="77777777" w:rsidR="00A47031" w:rsidRDefault="00A47031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</w:p>
    <w:p w14:paraId="3EBDE0FF" w14:textId="4E0B35C4" w:rsidR="005146D2" w:rsidRPr="00DA578C" w:rsidRDefault="003A0F9D" w:rsidP="00A47031">
      <w:pPr>
        <w:pStyle w:val="a3"/>
        <w:numPr>
          <w:ilvl w:val="0"/>
          <w:numId w:val="2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A578C">
        <w:rPr>
          <w:rFonts w:ascii="Times New Roman" w:hAnsi="Times New Roman" w:cs="Times New Roman"/>
          <w:b/>
          <w:sz w:val="28"/>
          <w:szCs w:val="28"/>
        </w:rPr>
        <w:lastRenderedPageBreak/>
        <w:t>Минимизация по картам Карно</w:t>
      </w:r>
    </w:p>
    <w:p w14:paraId="156D7D37" w14:textId="6576C6D6" w:rsidR="003A0F9D" w:rsidRDefault="003A0F9D" w:rsidP="00A47031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Минимизируем функцию </w:t>
      </w:r>
      <w:r w:rsidR="00616C25" w:rsidRPr="00E2662A">
        <w:rPr>
          <w:rFonts w:ascii="Times New Roman" w:hAnsi="Times New Roman" w:cs="Times New Roman"/>
          <w:b/>
          <w:position w:val="-12"/>
          <w:sz w:val="28"/>
          <w:szCs w:val="28"/>
        </w:rPr>
        <w:object w:dxaOrig="3340" w:dyaOrig="380" w14:anchorId="71E7D22C">
          <v:shape id="_x0000_i1206" type="#_x0000_t75" style="width:167.1pt;height:19pt" o:ole="">
            <v:imagedata r:id="rId9" o:title=""/>
          </v:shape>
          <o:OLEObject Type="Embed" ProgID="Equation.DSMT4" ShapeID="_x0000_i1206" DrawAspect="Content" ObjectID="_1668543465" r:id="rId49"/>
        </w:object>
      </w:r>
      <w:r w:rsidRPr="003A0F9D">
        <w:rPr>
          <w:rFonts w:ascii="Times New Roman" w:hAnsi="Times New Roman" w:cs="Times New Roman"/>
          <w:sz w:val="28"/>
          <w:szCs w:val="28"/>
        </w:rPr>
        <w:t>, заданную своими разрешенными наборами, по картам Карно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24697402" w14:textId="7E50D82C" w:rsidR="003A0F9D" w:rsidRDefault="003A0F9D" w:rsidP="00616C25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3A0F9D">
        <w:rPr>
          <w:rFonts w:ascii="Times New Roman" w:hAnsi="Times New Roman" w:cs="Times New Roman"/>
          <w:sz w:val="28"/>
          <w:szCs w:val="28"/>
        </w:rPr>
        <w:t>Результат минимизации представлен на рис. 6.</w:t>
      </w:r>
    </w:p>
    <w:p w14:paraId="7E81FE5A" w14:textId="77777777" w:rsidR="00B56615" w:rsidRPr="003A0F9D" w:rsidRDefault="00B56615" w:rsidP="00B5661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7C944012" w14:textId="77777777" w:rsidR="003A0F9D" w:rsidRDefault="007C7D7D" w:rsidP="00616C2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4F279C6" wp14:editId="253682F0">
            <wp:extent cx="2962275" cy="2981325"/>
            <wp:effectExtent l="19050" t="0" r="9525" b="0"/>
            <wp:docPr id="343" name="Рисунок 343" descr="C:\Tch\flesh_2\на заказ\!!! до 16 марта Теория дискретных устройств_2\Решение\Разное\Карно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3" descr="C:\Tch\flesh_2\на заказ\!!! до 16 марта Теория дискретных устройств_2\Решение\Разное\Карно.png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 l="3855" t="197" r="69829" b="895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2275" cy="2981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E6B0074" w14:textId="77777777" w:rsidR="005547CD" w:rsidRDefault="005547CD" w:rsidP="00616C25">
      <w:pPr>
        <w:pStyle w:val="Default"/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547CD">
        <w:rPr>
          <w:rFonts w:ascii="Times New Roman" w:hAnsi="Times New Roman" w:cs="Times New Roman"/>
          <w:sz w:val="28"/>
          <w:szCs w:val="28"/>
        </w:rPr>
        <w:t>Рис</w:t>
      </w:r>
      <w:r>
        <w:rPr>
          <w:rFonts w:ascii="Times New Roman" w:hAnsi="Times New Roman" w:cs="Times New Roman"/>
          <w:sz w:val="28"/>
          <w:szCs w:val="28"/>
        </w:rPr>
        <w:t>. 6</w:t>
      </w:r>
      <w:r w:rsidRPr="005547CD">
        <w:rPr>
          <w:rFonts w:ascii="Times New Roman" w:hAnsi="Times New Roman" w:cs="Times New Roman"/>
          <w:sz w:val="28"/>
          <w:szCs w:val="28"/>
        </w:rPr>
        <w:t xml:space="preserve">. Минимизация </w:t>
      </w:r>
      <w:r w:rsidRPr="005547CD">
        <w:rPr>
          <w:rFonts w:ascii="Times New Roman" w:hAnsi="Times New Roman" w:cs="Times New Roman"/>
          <w:i/>
          <w:sz w:val="28"/>
          <w:szCs w:val="28"/>
        </w:rPr>
        <w:t>f</w:t>
      </w:r>
      <w:r w:rsidRPr="005547CD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5547CD">
        <w:rPr>
          <w:rFonts w:ascii="Times New Roman" w:hAnsi="Times New Roman" w:cs="Times New Roman"/>
          <w:sz w:val="28"/>
          <w:szCs w:val="28"/>
        </w:rPr>
        <w:t xml:space="preserve"> по карте Карно</w:t>
      </w:r>
    </w:p>
    <w:p w14:paraId="49FD3D2E" w14:textId="77777777" w:rsidR="005547CD" w:rsidRDefault="005547CD" w:rsidP="003A7230">
      <w:pPr>
        <w:pStyle w:val="Default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1320DBCA" w14:textId="77777777" w:rsidR="003A0F9D" w:rsidRPr="005547CD" w:rsidRDefault="005547CD" w:rsidP="00616C25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547CD">
        <w:rPr>
          <w:rFonts w:ascii="Times New Roman" w:hAnsi="Times New Roman" w:cs="Times New Roman"/>
          <w:sz w:val="28"/>
          <w:szCs w:val="28"/>
        </w:rPr>
        <w:t>Запишем ФАЛ, соответствующую произведенной минимизации:</w:t>
      </w:r>
    </w:p>
    <w:p w14:paraId="6E9C9232" w14:textId="757C1F46" w:rsidR="005547CD" w:rsidRPr="005547CD" w:rsidRDefault="00616C25" w:rsidP="00616C2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2662A">
        <w:rPr>
          <w:rFonts w:ascii="Times New Roman" w:hAnsi="Times New Roman" w:cs="Times New Roman"/>
          <w:b/>
          <w:position w:val="-12"/>
          <w:sz w:val="28"/>
          <w:szCs w:val="28"/>
        </w:rPr>
        <w:object w:dxaOrig="1820" w:dyaOrig="380" w14:anchorId="4B78F400">
          <v:shape id="_x0000_i1209" type="#_x0000_t75" style="width:91pt;height:19pt" o:ole="">
            <v:imagedata r:id="rId51" o:title=""/>
          </v:shape>
          <o:OLEObject Type="Embed" ProgID="Equation.DSMT4" ShapeID="_x0000_i1209" DrawAspect="Content" ObjectID="_1668543466" r:id="rId52"/>
        </w:object>
      </w:r>
    </w:p>
    <w:sectPr w:rsidR="005547CD" w:rsidRPr="005547CD" w:rsidSect="00387281">
      <w:footerReference w:type="default" r:id="rId53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B8A9DA1" w14:textId="77777777" w:rsidR="00223E59" w:rsidRDefault="00223E59" w:rsidP="00237BFF">
      <w:pPr>
        <w:spacing w:after="0" w:line="240" w:lineRule="auto"/>
      </w:pPr>
      <w:r>
        <w:separator/>
      </w:r>
    </w:p>
  </w:endnote>
  <w:endnote w:type="continuationSeparator" w:id="0">
    <w:p w14:paraId="1D513FF7" w14:textId="77777777" w:rsidR="00223E59" w:rsidRDefault="00223E59" w:rsidP="00237BF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Franklin Gothic Book">
    <w:charset w:val="CC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312347667"/>
    </w:sdtPr>
    <w:sdtEndPr/>
    <w:sdtContent>
      <w:p w14:paraId="45FA61AD" w14:textId="77777777" w:rsidR="00D42709" w:rsidRDefault="00223E59">
        <w:pPr>
          <w:pStyle w:val="a9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AC6409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31820350" w14:textId="77777777" w:rsidR="00237BFF" w:rsidRDefault="00237BFF">
    <w:pPr>
      <w:pStyle w:val="a9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08290C8" w14:textId="77777777" w:rsidR="00223E59" w:rsidRDefault="00223E59" w:rsidP="00237BFF">
      <w:pPr>
        <w:spacing w:after="0" w:line="240" w:lineRule="auto"/>
      </w:pPr>
      <w:r>
        <w:separator/>
      </w:r>
    </w:p>
  </w:footnote>
  <w:footnote w:type="continuationSeparator" w:id="0">
    <w:p w14:paraId="2EA79F94" w14:textId="77777777" w:rsidR="00223E59" w:rsidRDefault="00223E59" w:rsidP="00237BF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59A277EE"/>
    <w:multiLevelType w:val="hybridMultilevel"/>
    <w:tmpl w:val="657E274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2E33AD7"/>
    <w:multiLevelType w:val="hybridMultilevel"/>
    <w:tmpl w:val="C58C279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1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F3E9F"/>
    <w:rsid w:val="000067F6"/>
    <w:rsid w:val="00023624"/>
    <w:rsid w:val="000264C3"/>
    <w:rsid w:val="00064952"/>
    <w:rsid w:val="0007073A"/>
    <w:rsid w:val="00090C39"/>
    <w:rsid w:val="000D1E45"/>
    <w:rsid w:val="0013710B"/>
    <w:rsid w:val="0013734F"/>
    <w:rsid w:val="00154951"/>
    <w:rsid w:val="00163285"/>
    <w:rsid w:val="00181EBF"/>
    <w:rsid w:val="001E2D2D"/>
    <w:rsid w:val="001F0235"/>
    <w:rsid w:val="002016E3"/>
    <w:rsid w:val="002165B0"/>
    <w:rsid w:val="00223E59"/>
    <w:rsid w:val="00237BFF"/>
    <w:rsid w:val="002437FF"/>
    <w:rsid w:val="002A024E"/>
    <w:rsid w:val="002E1390"/>
    <w:rsid w:val="00304AFE"/>
    <w:rsid w:val="003137A7"/>
    <w:rsid w:val="00387281"/>
    <w:rsid w:val="003A0F9D"/>
    <w:rsid w:val="003A7230"/>
    <w:rsid w:val="003C38C2"/>
    <w:rsid w:val="003D6E86"/>
    <w:rsid w:val="003D785D"/>
    <w:rsid w:val="00400BF7"/>
    <w:rsid w:val="004037BD"/>
    <w:rsid w:val="0046032A"/>
    <w:rsid w:val="004B2B30"/>
    <w:rsid w:val="004B3C81"/>
    <w:rsid w:val="004D341E"/>
    <w:rsid w:val="005146D2"/>
    <w:rsid w:val="005211AD"/>
    <w:rsid w:val="00526E8B"/>
    <w:rsid w:val="0053614B"/>
    <w:rsid w:val="00551CEE"/>
    <w:rsid w:val="005547CD"/>
    <w:rsid w:val="005559AD"/>
    <w:rsid w:val="00590B3C"/>
    <w:rsid w:val="00593AED"/>
    <w:rsid w:val="00597815"/>
    <w:rsid w:val="005A0A32"/>
    <w:rsid w:val="005C647A"/>
    <w:rsid w:val="005E4540"/>
    <w:rsid w:val="005F2E53"/>
    <w:rsid w:val="006041E6"/>
    <w:rsid w:val="006053E6"/>
    <w:rsid w:val="00616C25"/>
    <w:rsid w:val="00623759"/>
    <w:rsid w:val="0069666C"/>
    <w:rsid w:val="006B3454"/>
    <w:rsid w:val="006E087D"/>
    <w:rsid w:val="0075097F"/>
    <w:rsid w:val="00756427"/>
    <w:rsid w:val="00763860"/>
    <w:rsid w:val="00764AC6"/>
    <w:rsid w:val="00783789"/>
    <w:rsid w:val="007C7D7D"/>
    <w:rsid w:val="007D333C"/>
    <w:rsid w:val="008D3C8E"/>
    <w:rsid w:val="00905E56"/>
    <w:rsid w:val="00940D05"/>
    <w:rsid w:val="00974FD5"/>
    <w:rsid w:val="009918A1"/>
    <w:rsid w:val="009B137B"/>
    <w:rsid w:val="009B1C8C"/>
    <w:rsid w:val="009E2254"/>
    <w:rsid w:val="009E69DA"/>
    <w:rsid w:val="00A16954"/>
    <w:rsid w:val="00A47031"/>
    <w:rsid w:val="00A96534"/>
    <w:rsid w:val="00AA7199"/>
    <w:rsid w:val="00AC6409"/>
    <w:rsid w:val="00AC7082"/>
    <w:rsid w:val="00AF1D53"/>
    <w:rsid w:val="00AF32F2"/>
    <w:rsid w:val="00B009E0"/>
    <w:rsid w:val="00B20027"/>
    <w:rsid w:val="00B45533"/>
    <w:rsid w:val="00B56615"/>
    <w:rsid w:val="00B756E1"/>
    <w:rsid w:val="00BC43B6"/>
    <w:rsid w:val="00BC6862"/>
    <w:rsid w:val="00BF3835"/>
    <w:rsid w:val="00C03F21"/>
    <w:rsid w:val="00C3043B"/>
    <w:rsid w:val="00C60A09"/>
    <w:rsid w:val="00D06840"/>
    <w:rsid w:val="00D42709"/>
    <w:rsid w:val="00D473E8"/>
    <w:rsid w:val="00D75A3C"/>
    <w:rsid w:val="00D772D9"/>
    <w:rsid w:val="00D81795"/>
    <w:rsid w:val="00D95D15"/>
    <w:rsid w:val="00DA0D42"/>
    <w:rsid w:val="00DA578C"/>
    <w:rsid w:val="00DB02CB"/>
    <w:rsid w:val="00DC5D0E"/>
    <w:rsid w:val="00DC7605"/>
    <w:rsid w:val="00E11E67"/>
    <w:rsid w:val="00E2046D"/>
    <w:rsid w:val="00E2662A"/>
    <w:rsid w:val="00E557C9"/>
    <w:rsid w:val="00E774B1"/>
    <w:rsid w:val="00E956CD"/>
    <w:rsid w:val="00EF501E"/>
    <w:rsid w:val="00EF5773"/>
    <w:rsid w:val="00EF6053"/>
    <w:rsid w:val="00F208F8"/>
    <w:rsid w:val="00F2247E"/>
    <w:rsid w:val="00F245A2"/>
    <w:rsid w:val="00F33458"/>
    <w:rsid w:val="00F40123"/>
    <w:rsid w:val="00FA4E7C"/>
    <w:rsid w:val="00FF3E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7D0EC8B"/>
  <w15:docId w15:val="{A6333EF8-C591-4FAC-98F9-285E42ECD04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87281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557C9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3137A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3137A7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593AED"/>
    <w:pPr>
      <w:autoSpaceDE w:val="0"/>
      <w:autoSpaceDN w:val="0"/>
      <w:adjustRightInd w:val="0"/>
      <w:spacing w:after="0" w:line="240" w:lineRule="auto"/>
    </w:pPr>
    <w:rPr>
      <w:rFonts w:ascii="Franklin Gothic Book" w:hAnsi="Franklin Gothic Book" w:cs="Franklin Gothic Book"/>
      <w:color w:val="000000"/>
      <w:sz w:val="24"/>
      <w:szCs w:val="24"/>
    </w:rPr>
  </w:style>
  <w:style w:type="table" w:styleId="a6">
    <w:name w:val="Table Grid"/>
    <w:basedOn w:val="a1"/>
    <w:uiPriority w:val="59"/>
    <w:rsid w:val="00974FD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header"/>
    <w:basedOn w:val="a"/>
    <w:link w:val="a8"/>
    <w:uiPriority w:val="99"/>
    <w:semiHidden/>
    <w:unhideWhenUsed/>
    <w:rsid w:val="00237BF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semiHidden/>
    <w:rsid w:val="00237BFF"/>
  </w:style>
  <w:style w:type="paragraph" w:styleId="a9">
    <w:name w:val="footer"/>
    <w:basedOn w:val="a"/>
    <w:link w:val="aa"/>
    <w:uiPriority w:val="99"/>
    <w:unhideWhenUsed/>
    <w:rsid w:val="00237BF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237BF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876887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6.bin"/><Relationship Id="rId21" Type="http://schemas.openxmlformats.org/officeDocument/2006/relationships/image" Target="media/image9.wmf"/><Relationship Id="rId34" Type="http://schemas.openxmlformats.org/officeDocument/2006/relationships/image" Target="media/image15.png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image" Target="media/image22.png"/><Relationship Id="rId55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image" Target="media/image19.png"/><Relationship Id="rId48" Type="http://schemas.openxmlformats.org/officeDocument/2006/relationships/oleObject" Target="embeddings/oleObject21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png"/><Relationship Id="rId25" Type="http://schemas.openxmlformats.org/officeDocument/2006/relationships/image" Target="media/image11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7.png"/><Relationship Id="rId46" Type="http://schemas.openxmlformats.org/officeDocument/2006/relationships/oleObject" Target="embeddings/oleObject20.bin"/><Relationship Id="rId20" Type="http://schemas.openxmlformats.org/officeDocument/2006/relationships/image" Target="media/image8.png"/><Relationship Id="rId41" Type="http://schemas.openxmlformats.org/officeDocument/2006/relationships/image" Target="media/image18.wmf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5</Pages>
  <Words>431</Words>
  <Characters>2460</Characters>
  <Application>Microsoft Office Word</Application>
  <DocSecurity>0</DocSecurity>
  <Lines>20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8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tch</cp:lastModifiedBy>
  <cp:revision>5</cp:revision>
  <cp:lastPrinted>2020-12-03T16:14:00Z</cp:lastPrinted>
  <dcterms:created xsi:type="dcterms:W3CDTF">2020-12-03T16:14:00Z</dcterms:created>
  <dcterms:modified xsi:type="dcterms:W3CDTF">2020-12-03T16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